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7"/>
  </p:notesMasterIdLst>
  <p:sldIdLst>
    <p:sldId id="457" r:id="rId3"/>
    <p:sldId id="458" r:id="rId4"/>
    <p:sldId id="520" r:id="rId5"/>
    <p:sldId id="459" r:id="rId6"/>
    <p:sldId id="460" r:id="rId7"/>
    <p:sldId id="461" r:id="rId8"/>
    <p:sldId id="462" r:id="rId9"/>
    <p:sldId id="463" r:id="rId10"/>
    <p:sldId id="464" r:id="rId11"/>
    <p:sldId id="521" r:id="rId12"/>
    <p:sldId id="465" r:id="rId13"/>
    <p:sldId id="466" r:id="rId14"/>
    <p:sldId id="467" r:id="rId15"/>
    <p:sldId id="468" r:id="rId16"/>
    <p:sldId id="469" r:id="rId17"/>
    <p:sldId id="470" r:id="rId18"/>
    <p:sldId id="471" r:id="rId19"/>
    <p:sldId id="472" r:id="rId20"/>
    <p:sldId id="473" r:id="rId21"/>
    <p:sldId id="474" r:id="rId22"/>
    <p:sldId id="475" r:id="rId23"/>
    <p:sldId id="476" r:id="rId24"/>
    <p:sldId id="477" r:id="rId25"/>
    <p:sldId id="478" r:id="rId26"/>
    <p:sldId id="479" r:id="rId27"/>
    <p:sldId id="480" r:id="rId28"/>
    <p:sldId id="481" r:id="rId29"/>
    <p:sldId id="522" r:id="rId30"/>
    <p:sldId id="482" r:id="rId31"/>
    <p:sldId id="483" r:id="rId32"/>
    <p:sldId id="484" r:id="rId33"/>
    <p:sldId id="485" r:id="rId34"/>
    <p:sldId id="486" r:id="rId35"/>
    <p:sldId id="487" r:id="rId36"/>
    <p:sldId id="488" r:id="rId37"/>
    <p:sldId id="489" r:id="rId38"/>
    <p:sldId id="490" r:id="rId39"/>
    <p:sldId id="491" r:id="rId40"/>
    <p:sldId id="492" r:id="rId41"/>
    <p:sldId id="493" r:id="rId42"/>
    <p:sldId id="494" r:id="rId43"/>
    <p:sldId id="495" r:id="rId44"/>
    <p:sldId id="496" r:id="rId45"/>
    <p:sldId id="497" r:id="rId46"/>
    <p:sldId id="498" r:id="rId47"/>
    <p:sldId id="499" r:id="rId48"/>
    <p:sldId id="500" r:id="rId49"/>
    <p:sldId id="523" r:id="rId50"/>
    <p:sldId id="501" r:id="rId51"/>
    <p:sldId id="502" r:id="rId52"/>
    <p:sldId id="503" r:id="rId53"/>
    <p:sldId id="504" r:id="rId54"/>
    <p:sldId id="505" r:id="rId55"/>
    <p:sldId id="506" r:id="rId56"/>
    <p:sldId id="507" r:id="rId57"/>
    <p:sldId id="508" r:id="rId58"/>
    <p:sldId id="509" r:id="rId59"/>
    <p:sldId id="510" r:id="rId60"/>
    <p:sldId id="511" r:id="rId61"/>
    <p:sldId id="512" r:id="rId62"/>
    <p:sldId id="513" r:id="rId63"/>
    <p:sldId id="514" r:id="rId64"/>
    <p:sldId id="515" r:id="rId65"/>
    <p:sldId id="516" r:id="rId66"/>
    <p:sldId id="524" r:id="rId67"/>
    <p:sldId id="525" r:id="rId68"/>
    <p:sldId id="526" r:id="rId69"/>
    <p:sldId id="527" r:id="rId70"/>
    <p:sldId id="528" r:id="rId71"/>
    <p:sldId id="529" r:id="rId72"/>
    <p:sldId id="539" r:id="rId73"/>
    <p:sldId id="530" r:id="rId74"/>
    <p:sldId id="531" r:id="rId75"/>
    <p:sldId id="532" r:id="rId76"/>
    <p:sldId id="533" r:id="rId77"/>
    <p:sldId id="534" r:id="rId78"/>
    <p:sldId id="535" r:id="rId79"/>
    <p:sldId id="536" r:id="rId80"/>
    <p:sldId id="537" r:id="rId81"/>
    <p:sldId id="433" r:id="rId82"/>
    <p:sldId id="394" r:id="rId83"/>
    <p:sldId id="422" r:id="rId84"/>
    <p:sldId id="423" r:id="rId85"/>
    <p:sldId id="424" r:id="rId86"/>
    <p:sldId id="395" r:id="rId87"/>
    <p:sldId id="396" r:id="rId88"/>
    <p:sldId id="397" r:id="rId89"/>
    <p:sldId id="398" r:id="rId90"/>
    <p:sldId id="399" r:id="rId91"/>
    <p:sldId id="400" r:id="rId92"/>
    <p:sldId id="401" r:id="rId93"/>
    <p:sldId id="403" r:id="rId94"/>
    <p:sldId id="436" r:id="rId95"/>
    <p:sldId id="402" r:id="rId96"/>
  </p:sldIdLst>
  <p:sldSz cx="9144000" cy="6858000" type="screen4x3"/>
  <p:notesSz cx="6858000" cy="9144000"/>
  <p:custDataLst>
    <p:tags r:id="rId101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Math A" pitchFamily="18" charset="2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66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21776"/>
    <p:restoredTop sz="95907"/>
  </p:normalViewPr>
  <p:slideViewPr>
    <p:cSldViewPr showGuides="1">
      <p:cViewPr varScale="1">
        <p:scale>
          <a:sx n="67" d="100"/>
          <a:sy n="67" d="100"/>
        </p:scale>
        <p:origin x="102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072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75" d="100"/>
        <a:sy n="75" d="100"/>
      </p:scale>
      <p:origin x="0" y="-117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viewProps" Target="viewProps.xml"/><Relationship Id="rId98" Type="http://schemas.openxmlformats.org/officeDocument/2006/relationships/presProps" Target="presProps.xml"/><Relationship Id="rId97" Type="http://schemas.openxmlformats.org/officeDocument/2006/relationships/notesMaster" Target="notesMasters/notesMaster1.xml"/><Relationship Id="rId96" Type="http://schemas.openxmlformats.org/officeDocument/2006/relationships/slide" Target="slides/slide94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1" Type="http://schemas.openxmlformats.org/officeDocument/2006/relationships/tags" Target="tags/tag3.xml"/><Relationship Id="rId100" Type="http://schemas.openxmlformats.org/officeDocument/2006/relationships/tableStyles" Target="tableStyle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  <a:endParaRPr lang="en-US" altLang="zh-CN" noProof="0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  <a:endParaRPr lang="en-US" altLang="zh-CN" noProof="0"/>
          </a:p>
        </p:txBody>
      </p:sp>
      <p:sp>
        <p:nvSpPr>
          <p:cNvPr id="8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4600" y="6248400"/>
            <a:ext cx="411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57200"/>
            <a:ext cx="2076450" cy="5562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457200"/>
            <a:ext cx="6076950" cy="55626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86300" y="1600200"/>
            <a:ext cx="4076700" cy="4419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838200" y="6172200"/>
            <a:ext cx="1524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172200"/>
            <a:ext cx="411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of. Necula  CS 164  Lecture 5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p>
            <a:pPr algn="r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86300" y="1600200"/>
            <a:ext cx="4076700" cy="4419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14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305800" cy="4419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172200"/>
            <a:ext cx="152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172200"/>
            <a:ext cx="411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172200"/>
            <a:ext cx="1295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031" name="Line 7"/>
          <p:cNvSpPr/>
          <p:nvPr/>
        </p:nvSpPr>
        <p:spPr>
          <a:xfrm>
            <a:off x="457200" y="1371600"/>
            <a:ext cx="80772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6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 anchorCtr="0"/>
          <a:p>
            <a:pPr>
              <a:buClrTx/>
              <a:buSzTx/>
              <a:buFontTx/>
            </a:pPr>
            <a:r>
              <a:rPr lang="en-US" altLang="zh-CN" kern="1200" dirty="0">
                <a:latin typeface="+mj-lt"/>
                <a:ea typeface="宋体" panose="02010600030101010101" pitchFamily="2" charset="-122"/>
                <a:cs typeface="+mj-cs"/>
              </a:rPr>
              <a:t>Introduction to Parsing</a:t>
            </a:r>
            <a:endParaRPr lang="en-US" altLang="zh-CN" kern="1200" dirty="0">
              <a:latin typeface="+mj-lt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arser overview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text-free grammars (CFG’s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Derivation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mbiguities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Context-Free Grammar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rogramming language constructs have recursive structure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n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EXPR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i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ino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OpEx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 or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tm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 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	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seqEx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…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text-free grammars are a natural notation for this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recursive structure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CFGs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38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A CFG consists of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 set of </a:t>
            </a:r>
            <a:r>
              <a:rPr lang="en-US" altLang="zh-CN" i="1" dirty="0">
                <a:ea typeface="宋体" panose="02010600030101010101" pitchFamily="2" charset="-122"/>
              </a:rPr>
              <a:t>terminals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endParaRPr lang="en-US" altLang="zh-CN" i="1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 set of </a:t>
            </a:r>
            <a:r>
              <a:rPr lang="en-US" altLang="zh-CN" i="1" dirty="0">
                <a:ea typeface="宋体" panose="02010600030101010101" pitchFamily="2" charset="-122"/>
              </a:rPr>
              <a:t>non-terminals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endParaRPr lang="en-US" altLang="zh-CN" i="1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i="1" dirty="0">
                <a:ea typeface="宋体" panose="02010600030101010101" pitchFamily="2" charset="-122"/>
              </a:rPr>
              <a:t>start symbol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(a non-terminal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 set of </a:t>
            </a:r>
            <a:r>
              <a:rPr lang="en-US" altLang="zh-CN" i="1" dirty="0">
                <a:ea typeface="宋体" panose="02010600030101010101" pitchFamily="2" charset="-122"/>
              </a:rPr>
              <a:t>productions </a:t>
            </a:r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endParaRPr lang="en-US" altLang="zh-CN" i="1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Assuming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i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 N</a:t>
            </a:r>
            <a:r>
              <a:rPr lang="en-US" altLang="zh-CN" dirty="0">
                <a:ea typeface="宋体" panose="02010600030101010101" pitchFamily="2" charset="-122"/>
              </a:rPr>
              <a:t>, a production has the following form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X </a:t>
            </a:r>
            <a:r>
              <a:rPr lang="en-US" altLang="zh-CN" b="1" i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                     , or        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X </a:t>
            </a:r>
            <a:r>
              <a:rPr lang="en-US" altLang="zh-CN" b="1" i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...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        where  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N </a:t>
            </a:r>
            <a:r>
              <a:rPr lang="en-US" altLang="zh-CN" b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Notational Conven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7412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In these lecture note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Non-terminals are written upper-cas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Terminals are written lower-cas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The start symbol is the left-hand side of the first production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b="1" dirty="0">
                <a:ea typeface="宋体" panose="02010600030101010101" pitchFamily="2" charset="-122"/>
                <a:sym typeface="Symbol" panose="05050102010706020507" pitchFamily="18" charset="2"/>
              </a:rPr>
              <a:t>Productions</a:t>
            </a:r>
            <a:endParaRPr lang="en-US" altLang="zh-CN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X  , X left side,  right side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 set of production X  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X  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… , X   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2"/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with the same left hand side can be written as</a:t>
            </a:r>
            <a:endParaRPr lang="en-US" altLang="zh-CN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2"/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X  </a:t>
            </a:r>
            <a:r>
              <a:rPr lang="en-US" altLang="zh-CN" sz="24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| </a:t>
            </a:r>
            <a:r>
              <a:rPr lang="en-US" altLang="zh-CN" sz="24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| … |  </a:t>
            </a:r>
            <a:r>
              <a:rPr lang="en-US" altLang="zh-CN" sz="2400" baseline="-25000" dirty="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xamples of CFG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436" name="文本框 4"/>
          <p:cNvSpPr txBox="1"/>
          <p:nvPr/>
        </p:nvSpPr>
        <p:spPr>
          <a:xfrm>
            <a:off x="685800" y="2057400"/>
            <a:ext cx="6411913" cy="1938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Exp 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id  		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(IdExp)</a:t>
            </a:r>
            <a:endParaRPr lang="en-US" altLang="zh-CN" sz="24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num  	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(NumExp)</a:t>
            </a:r>
            <a:endParaRPr lang="en-US" altLang="zh-CN" sz="24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Exp Binop Exp  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(OpExp)</a:t>
            </a:r>
            <a:endParaRPr lang="en-US" altLang="zh-CN" sz="2400" i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| </a:t>
            </a:r>
            <a:r>
              <a:rPr lang="en-US" altLang="zh-CN" sz="2400" i="1" dirty="0">
                <a:ea typeface="宋体" panose="02010600030101010101" pitchFamily="2" charset="-122"/>
                <a:sym typeface="Symbol" panose="05050102010706020507" pitchFamily="18" charset="2"/>
              </a:rPr>
              <a:t>(Stm, Exp)  		</a:t>
            </a:r>
            <a:r>
              <a:rPr lang="en-US" altLang="zh-CN" sz="2400" b="1" dirty="0">
                <a:ea typeface="宋体" panose="02010600030101010101" pitchFamily="2" charset="-122"/>
                <a:sym typeface="Symbol" panose="05050102010706020507" pitchFamily="18" charset="2"/>
              </a:rPr>
              <a:t>(EseqExp)</a:t>
            </a:r>
            <a:endParaRPr lang="en-US" altLang="zh-CN" sz="2400" b="1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lvl="0" indent="0">
              <a:spcBef>
                <a:spcPct val="0"/>
              </a:spcBef>
              <a:buNone/>
            </a:pPr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xamples of CFGs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460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Simple arithmetic expressions: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2981325" y="2438400"/>
          <a:ext cx="3411538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965200" imgH="889000" progId="Equation.DSMT4">
                  <p:embed/>
                </p:oleObj>
              </mc:Choice>
              <mc:Fallback>
                <p:oleObj name="" r:id="rId1" imgW="965200" imgH="889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1325" y="2438400"/>
                        <a:ext cx="3411538" cy="314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Language of a CF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048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Read productions as replacement rules: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             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...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Mean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 can be replaced by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...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endParaRPr lang="en-US" altLang="zh-CN" baseline="-250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Mean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 can be erased (replaced with empty string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Key Idea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 marL="533400" indent="-533400">
              <a:buFontTx/>
              <a:buAutoNum type="arabicPeriod"/>
            </a:pPr>
            <a:r>
              <a:rPr lang="en-US" altLang="zh-CN" dirty="0">
                <a:ea typeface="宋体" panose="02010600030101010101" pitchFamily="2" charset="-122"/>
              </a:rPr>
              <a:t>Begin with a string consisting of the start symbol “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marL="533400" indent="-533400">
              <a:buFontTx/>
              <a:buAutoNum type="arabicPeriod"/>
            </a:pPr>
            <a:r>
              <a:rPr lang="en-US" altLang="zh-CN" dirty="0">
                <a:ea typeface="宋体" panose="02010600030101010101" pitchFamily="2" charset="-122"/>
              </a:rPr>
              <a:t>Replace any non-terminal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 </a:t>
            </a:r>
            <a:r>
              <a:rPr lang="en-US" altLang="zh-CN" dirty="0">
                <a:ea typeface="宋体" panose="02010600030101010101" pitchFamily="2" charset="-122"/>
              </a:rPr>
              <a:t>in the string by a right-hand side of some production </a:t>
            </a:r>
            <a:endParaRPr lang="en-US" altLang="zh-CN" dirty="0">
              <a:ea typeface="宋体" panose="02010600030101010101" pitchFamily="2" charset="-122"/>
            </a:endParaRPr>
          </a:p>
          <a:p>
            <a:pPr marL="533400" indent="-533400">
              <a:buNone/>
            </a:pPr>
            <a:r>
              <a:rPr lang="en-US" altLang="zh-CN" dirty="0">
                <a:ea typeface="宋体" panose="02010600030101010101" pitchFamily="2" charset="-122"/>
              </a:rPr>
              <a:t>	         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marL="533400" indent="-533400">
              <a:buFontTx/>
              <a:buAutoNum type="arabicPeriod"/>
            </a:pPr>
            <a:endParaRPr lang="en-US" altLang="zh-CN" dirty="0">
              <a:ea typeface="宋体" panose="02010600030101010101" pitchFamily="2" charset="-122"/>
            </a:endParaRPr>
          </a:p>
          <a:p>
            <a:pPr marL="533400" indent="-533400">
              <a:buFontTx/>
              <a:buAutoNum type="arabicPeriod" startAt="3"/>
            </a:pPr>
            <a:r>
              <a:rPr lang="en-US" altLang="zh-CN" dirty="0">
                <a:ea typeface="宋体" panose="02010600030101010101" pitchFamily="2" charset="-122"/>
              </a:rPr>
              <a:t>Repeat (2) until there are no non-terminals in the string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Language of a CFG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32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More formally, write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</a:t>
            </a:r>
            <a:r>
              <a:rPr lang="en-US" altLang="zh-CN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i-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… Y</a:t>
            </a:r>
            <a:r>
              <a:rPr lang="en-US" altLang="zh-CN" baseline="-25000" dirty="0">
                <a:ea typeface="宋体" panose="02010600030101010101" pitchFamily="2" charset="-122"/>
              </a:rPr>
              <a:t>m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i+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if there is a production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Language of a CFG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55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Write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baseline="30000" dirty="0">
                <a:solidFill>
                  <a:schemeClr val="accent2"/>
                </a:solidFill>
                <a:ea typeface="宋体" panose="02010600030101010101" pitchFamily="2" charset="-122"/>
              </a:rPr>
              <a:t>*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m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if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X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in 0 or more steps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Parser overview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ntext-free grammars (CFG’s)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Derivation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Ambiguities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Language of a CF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4580" name="Rectangle 3"/>
          <p:cNvSpPr>
            <a:spLocks noGrp="1"/>
          </p:cNvSpPr>
          <p:nvPr>
            <p:ph idx="1" hasCustomPrompt="1"/>
          </p:nvPr>
        </p:nvSpPr>
        <p:spPr>
          <a:xfrm>
            <a:off x="457200" y="1600200"/>
            <a:ext cx="8458200" cy="4419600"/>
          </a:xfrm>
        </p:spPr>
        <p:txBody>
          <a:bodyPr vert="horz" wrap="square" lIns="91440" tIns="45720" rIns="91440" bIns="45720" anchor="t" anchorCtr="0"/>
          <a:p>
            <a:pPr algn="ctr">
              <a:buNone/>
            </a:pPr>
            <a:r>
              <a:rPr lang="en-US" altLang="zh-CN" dirty="0">
                <a:ea typeface="宋体" panose="02010600030101010101" pitchFamily="2" charset="-122"/>
              </a:rPr>
              <a:t>Let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G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be a context-free grammar with start symbol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. Then the language of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G</a:t>
            </a:r>
            <a:r>
              <a:rPr lang="en-US" altLang="zh-CN" dirty="0">
                <a:ea typeface="宋体" panose="02010600030101010101" pitchFamily="2" charset="-122"/>
              </a:rPr>
              <a:t> is:</a:t>
            </a:r>
            <a:endParaRPr lang="en-US" altLang="zh-CN" dirty="0">
              <a:ea typeface="宋体" panose="02010600030101010101" pitchFamily="2" charset="-122"/>
            </a:endParaRPr>
          </a:p>
          <a:p>
            <a:pPr algn="ctr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algn="ctr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{ a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a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| S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*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a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a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and every a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is a terminal }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erminal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560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Terminals are called because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here are no rules for replacing them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Once generated, terminals are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ermanent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erminals ought to be tokens of the language  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xampl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662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L(G) </a:t>
            </a:r>
            <a:r>
              <a:rPr lang="en-US" altLang="zh-CN" dirty="0">
                <a:ea typeface="宋体" panose="02010600030101010101" pitchFamily="2" charset="-122"/>
              </a:rPr>
              <a:t>is the language of CFG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G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Strings of balanced parenthese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Two grammars: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990600" y="4203700"/>
          <a:ext cx="2438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774065" imgH="431800" progId="Equation.DSMT4">
                  <p:embed/>
                </p:oleObj>
              </mc:Choice>
              <mc:Fallback>
                <p:oleObj name="" r:id="rId1" imgW="774065" imgH="43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4203700"/>
                        <a:ext cx="24384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5105400" y="4203700"/>
          <a:ext cx="2438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74065" imgH="431800" progId="Equation.DSMT4">
                  <p:embed/>
                </p:oleObj>
              </mc:Choice>
              <mc:Fallback>
                <p:oleObj name="" r:id="rId3" imgW="774065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4203700"/>
                        <a:ext cx="24384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6"/>
          <p:cNvGraphicFramePr>
            <a:graphicFrameLocks noChangeAspect="1"/>
          </p:cNvGraphicFramePr>
          <p:nvPr/>
        </p:nvGraphicFramePr>
        <p:xfrm>
          <a:off x="6019800" y="2484438"/>
          <a:ext cx="2209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711200" imgH="279400" progId="Equation.DSMT4">
                  <p:embed/>
                </p:oleObj>
              </mc:Choice>
              <mc:Fallback>
                <p:oleObj name="" r:id="rId5" imgW="711200" imgH="27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484438"/>
                        <a:ext cx="2209800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7"/>
          <p:cNvSpPr txBox="1"/>
          <p:nvPr/>
        </p:nvSpPr>
        <p:spPr>
          <a:xfrm>
            <a:off x="4038600" y="45847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OR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1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7652" name="Rectangle 7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2000" y="1905000"/>
            <a:ext cx="7924800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d  			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dEx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|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num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		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NumEx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|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ino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	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OpEx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|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tm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xp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  	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seqEx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xample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867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Some elements of the language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d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d + num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d * id + num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id:=num, id)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rithmetic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9700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Simple arithmetic expressions: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Some elements of the language: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1447800" y="2209800"/>
          <a:ext cx="5410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574800" imgH="203200" progId="Equation.DSMT4">
                  <p:embed/>
                </p:oleObj>
              </mc:Choice>
              <mc:Fallback>
                <p:oleObj name="" r:id="rId1" imgW="157480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2209800"/>
                        <a:ext cx="5410200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2133600" y="3657600"/>
          <a:ext cx="434340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256665" imgH="673100" progId="Equation.DSMT4">
                  <p:embed/>
                </p:oleObj>
              </mc:Choice>
              <mc:Fallback>
                <p:oleObj name="" r:id="rId3" imgW="1256665" imgH="673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657600"/>
                        <a:ext cx="4343400" cy="232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Not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072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The idea of a CFG is a big step.  But: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Membership in a language is “yes” or “no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e also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ed parse tree of the input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Must handle error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gracefully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Need an implementation of CFG’s (e.g., bison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67965" y="4657725"/>
            <a:ext cx="28549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(</a:t>
            </a:r>
            <a:r>
              <a:rPr lang="zh-CN" altLang="en-US">
                <a:ea typeface="宋体" panose="02010600030101010101" pitchFamily="2" charset="-122"/>
              </a:rPr>
              <a:t>需要尝试修复错误</a:t>
            </a:r>
            <a:r>
              <a:rPr lang="en-US" altLang="zh-CN"/>
              <a:t>)</a:t>
            </a:r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More Not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Form of the grammar</a:t>
            </a:r>
            <a:r>
              <a:rPr lang="en-US" altLang="zh-CN" dirty="0">
                <a:ea typeface="宋体" panose="02010600030101010101" pitchFamily="2" charset="-122"/>
              </a:rPr>
              <a:t> is importan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Many grammars generate the same languag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ools are sensitive to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Note: Tools for regular languages (e.g., flex) are also sensitive to the form of the regular expression, but this is rarely a problem in practice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arser overview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text-free grammars (CFG’s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Derivations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ea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ea"/>
              </a:rPr>
              <a:t>派生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宋体" panose="02010600030101010101" pitchFamily="2" charset="-122"/>
                <a:cs typeface="+mn-ea"/>
              </a:rPr>
              <a:t>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mbiguities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s and Parse Tre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379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A</a:t>
            </a:r>
            <a:r>
              <a:rPr lang="en-US" altLang="zh-CN" i="1" dirty="0">
                <a:ea typeface="宋体" panose="02010600030101010101" pitchFamily="2" charset="-122"/>
              </a:rPr>
              <a:t> derivation </a:t>
            </a:r>
            <a:r>
              <a:rPr lang="en-US" altLang="zh-CN" dirty="0">
                <a:ea typeface="宋体" panose="02010600030101010101" pitchFamily="2" charset="-122"/>
              </a:rPr>
              <a:t> is a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equence of production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    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i="1" dirty="0">
              <a:solidFill>
                <a:schemeClr val="accent2"/>
              </a:solidFill>
              <a:latin typeface="Century Gothic" pitchFamily="34" charset="0"/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A derivation can be drawn as a tre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tart symbol is the tree’s roo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For a production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 add children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, …, Y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to nod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arser overview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text-free grammars (CFG’s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Derivation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mbiguities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4820" name="Rectangle 4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Grammar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String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447800" y="2209800"/>
          <a:ext cx="5410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574800" imgH="203200" progId="Equation.DSMT4">
                  <p:embed/>
                </p:oleObj>
              </mc:Choice>
              <mc:Fallback>
                <p:oleObj name="" r:id="rId1" imgW="15748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2209800"/>
                        <a:ext cx="5410200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482725" y="3657600"/>
          <a:ext cx="2632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761365" imgH="177800" progId="Equation.DSMT4">
                  <p:embed/>
                </p:oleObj>
              </mc:Choice>
              <mc:Fallback>
                <p:oleObj name="" r:id="rId3" imgW="761365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725" y="3657600"/>
                        <a:ext cx="2632075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Example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85788" y="1905000"/>
          <a:ext cx="2951162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965200" imgH="1346200" progId="Equation.DSMT4">
                  <p:embed/>
                </p:oleObj>
              </mc:Choice>
              <mc:Fallback>
                <p:oleObj name="" r:id="rId1" imgW="965200" imgH="1346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788" y="1905000"/>
                        <a:ext cx="2951162" cy="411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845" name="AutoShape 5"/>
          <p:cNvCxnSpPr>
            <a:stCxn id="35849" idx="2"/>
            <a:endCxn id="35850" idx="0"/>
          </p:cNvCxnSpPr>
          <p:nvPr/>
        </p:nvCxnSpPr>
        <p:spPr>
          <a:xfrm flipH="1">
            <a:off x="4457700" y="3414713"/>
            <a:ext cx="8763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5846" name="Text Box 6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5847" name="AutoShape 7"/>
          <p:cNvCxnSpPr>
            <a:stCxn id="35849" idx="0"/>
            <a:endCxn id="35846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5848" name="AutoShape 8"/>
          <p:cNvCxnSpPr>
            <a:stCxn id="35853" idx="0"/>
            <a:endCxn id="35846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5849" name="Text Box 9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5850" name="Text Box 10"/>
          <p:cNvSpPr txBox="1"/>
          <p:nvPr/>
        </p:nvSpPr>
        <p:spPr>
          <a:xfrm>
            <a:off x="41910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5851" name="AutoShape 11"/>
          <p:cNvCxnSpPr>
            <a:stCxn id="35846" idx="2"/>
            <a:endCxn id="35854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5852" name="Text Box 12"/>
          <p:cNvSpPr txBox="1"/>
          <p:nvPr/>
        </p:nvSpPr>
        <p:spPr>
          <a:xfrm>
            <a:off x="58674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5853" name="Text Box 13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5854" name="Text Box 14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5855" name="AutoShape 15"/>
          <p:cNvCxnSpPr>
            <a:stCxn id="35849" idx="2"/>
            <a:endCxn id="35852" idx="0"/>
          </p:cNvCxnSpPr>
          <p:nvPr/>
        </p:nvCxnSpPr>
        <p:spPr>
          <a:xfrm>
            <a:off x="5334000" y="3414713"/>
            <a:ext cx="8001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5856" name="Text Box 17"/>
          <p:cNvSpPr txBox="1"/>
          <p:nvPr/>
        </p:nvSpPr>
        <p:spPr>
          <a:xfrm>
            <a:off x="7772400" y="4038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5857" name="AutoShape 18"/>
          <p:cNvCxnSpPr>
            <a:stCxn id="35853" idx="2"/>
            <a:endCxn id="35856" idx="0"/>
          </p:cNvCxnSpPr>
          <p:nvPr/>
        </p:nvCxnSpPr>
        <p:spPr>
          <a:xfrm>
            <a:off x="80772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5858" name="Text Box 19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5859" name="AutoShape 20"/>
          <p:cNvCxnSpPr>
            <a:stCxn id="35849" idx="2"/>
            <a:endCxn id="35858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5860" name="Text Box 21"/>
          <p:cNvSpPr txBox="1"/>
          <p:nvPr/>
        </p:nvSpPr>
        <p:spPr>
          <a:xfrm>
            <a:off x="57912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5861" name="Text Box 22"/>
          <p:cNvSpPr txBox="1"/>
          <p:nvPr/>
        </p:nvSpPr>
        <p:spPr>
          <a:xfrm>
            <a:off x="41148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5862" name="AutoShape 23"/>
          <p:cNvCxnSpPr>
            <a:stCxn id="35850" idx="2"/>
            <a:endCxn id="35861" idx="0"/>
          </p:cNvCxnSpPr>
          <p:nvPr/>
        </p:nvCxnSpPr>
        <p:spPr>
          <a:xfrm>
            <a:off x="4457700" y="4557713"/>
            <a:ext cx="0" cy="4857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5863" name="AutoShape 24"/>
          <p:cNvCxnSpPr>
            <a:stCxn id="35852" idx="2"/>
            <a:endCxn id="35860" idx="0"/>
          </p:cNvCxnSpPr>
          <p:nvPr/>
        </p:nvCxnSpPr>
        <p:spPr>
          <a:xfrm>
            <a:off x="6134100" y="4557713"/>
            <a:ext cx="0" cy="4857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in Detail (1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6868" name="Text Box 5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69" name="Object 20"/>
          <p:cNvGraphicFramePr>
            <a:graphicFrameLocks noChangeAspect="1"/>
          </p:cNvGraphicFramePr>
          <p:nvPr/>
        </p:nvGraphicFramePr>
        <p:xfrm>
          <a:off x="1517650" y="3632200"/>
          <a:ext cx="1087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55600" imgH="215900" progId="Equation.DSMT4">
                  <p:embed/>
                </p:oleObj>
              </mc:Choice>
              <mc:Fallback>
                <p:oleObj name="" r:id="rId1" imgW="355600" imgH="215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7650" y="3632200"/>
                        <a:ext cx="108743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in Detail (2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1128713" y="3302000"/>
          <a:ext cx="18637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609600" imgH="431800" progId="Equation.DSMT4">
                  <p:embed/>
                </p:oleObj>
              </mc:Choice>
              <mc:Fallback>
                <p:oleObj name="" r:id="rId1" imgW="609600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8713" y="3302000"/>
                        <a:ext cx="1863725" cy="131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7894" name="AutoShape 6"/>
          <p:cNvCxnSpPr>
            <a:stCxn id="37896" idx="0"/>
            <a:endCxn id="37893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7895" name="AutoShape 7"/>
          <p:cNvCxnSpPr>
            <a:stCxn id="37898" idx="0"/>
            <a:endCxn id="37893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7896" name="Text Box 8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7897" name="AutoShape 10"/>
          <p:cNvCxnSpPr>
            <a:stCxn id="37893" idx="2"/>
            <a:endCxn id="37899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7898" name="Text Box 12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7899" name="Text Box 13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in Detail (3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798513" y="2933700"/>
          <a:ext cx="25241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825500" imgH="673100" progId="Equation.DSMT4">
                  <p:embed/>
                </p:oleObj>
              </mc:Choice>
              <mc:Fallback>
                <p:oleObj name="" r:id="rId1" imgW="825500" imgH="673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8513" y="2933700"/>
                        <a:ext cx="2524125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917" name="AutoShape 4"/>
          <p:cNvCxnSpPr>
            <a:stCxn id="38921" idx="2"/>
            <a:endCxn id="38922" idx="0"/>
          </p:cNvCxnSpPr>
          <p:nvPr/>
        </p:nvCxnSpPr>
        <p:spPr>
          <a:xfrm flipH="1">
            <a:off x="4533900" y="3414713"/>
            <a:ext cx="8001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8918" name="Text Box 5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8919" name="AutoShape 6"/>
          <p:cNvCxnSpPr>
            <a:stCxn id="38921" idx="0"/>
            <a:endCxn id="38918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8920" name="AutoShape 7"/>
          <p:cNvCxnSpPr>
            <a:stCxn id="38925" idx="0"/>
            <a:endCxn id="38918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8921" name="Text Box 8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8922" name="Text Box 9"/>
          <p:cNvSpPr txBox="1"/>
          <p:nvPr/>
        </p:nvSpPr>
        <p:spPr>
          <a:xfrm>
            <a:off x="4191000" y="40386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8923" name="AutoShape 10"/>
          <p:cNvCxnSpPr>
            <a:stCxn id="38918" idx="2"/>
            <a:endCxn id="38926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8924" name="Text Box 11"/>
          <p:cNvSpPr txBox="1"/>
          <p:nvPr/>
        </p:nvSpPr>
        <p:spPr>
          <a:xfrm>
            <a:off x="5867400" y="40386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8925" name="Text Box 12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8926" name="Text Box 13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8927" name="AutoShape 14"/>
          <p:cNvCxnSpPr>
            <a:stCxn id="38921" idx="2"/>
            <a:endCxn id="38924" idx="0"/>
          </p:cNvCxnSpPr>
          <p:nvPr/>
        </p:nvCxnSpPr>
        <p:spPr>
          <a:xfrm>
            <a:off x="5334000" y="3414713"/>
            <a:ext cx="8763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8928" name="Text Box 17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8929" name="AutoShape 18"/>
          <p:cNvCxnSpPr>
            <a:stCxn id="38921" idx="2"/>
            <a:endCxn id="38928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in Detail (4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642938" y="2603500"/>
          <a:ext cx="283527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927100" imgH="889000" progId="Equation.DSMT4">
                  <p:embed/>
                </p:oleObj>
              </mc:Choice>
              <mc:Fallback>
                <p:oleObj name="" r:id="rId1" imgW="927100" imgH="889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38" y="2603500"/>
                        <a:ext cx="2835275" cy="271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41" name="AutoShape 19"/>
          <p:cNvCxnSpPr>
            <a:stCxn id="39945" idx="2"/>
            <a:endCxn id="39946" idx="0"/>
          </p:cNvCxnSpPr>
          <p:nvPr/>
        </p:nvCxnSpPr>
        <p:spPr>
          <a:xfrm flipH="1">
            <a:off x="4457700" y="3414713"/>
            <a:ext cx="8763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9942" name="Text Box 20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9943" name="AutoShape 21"/>
          <p:cNvCxnSpPr>
            <a:stCxn id="39945" idx="0"/>
            <a:endCxn id="39942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9944" name="AutoShape 22"/>
          <p:cNvCxnSpPr>
            <a:stCxn id="39949" idx="0"/>
            <a:endCxn id="39942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9945" name="Text Box 23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9946" name="Text Box 24"/>
          <p:cNvSpPr txBox="1"/>
          <p:nvPr/>
        </p:nvSpPr>
        <p:spPr>
          <a:xfrm>
            <a:off x="41910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9947" name="AutoShape 25"/>
          <p:cNvCxnSpPr>
            <a:stCxn id="39942" idx="2"/>
            <a:endCxn id="39950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9948" name="Text Box 26"/>
          <p:cNvSpPr txBox="1"/>
          <p:nvPr/>
        </p:nvSpPr>
        <p:spPr>
          <a:xfrm>
            <a:off x="58674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9949" name="Text Box 27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39950" name="Text Box 28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9951" name="AutoShape 29"/>
          <p:cNvCxnSpPr>
            <a:stCxn id="39945" idx="2"/>
            <a:endCxn id="39948" idx="0"/>
          </p:cNvCxnSpPr>
          <p:nvPr/>
        </p:nvCxnSpPr>
        <p:spPr>
          <a:xfrm>
            <a:off x="5334000" y="3414713"/>
            <a:ext cx="8001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9952" name="Text Box 32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9953" name="AutoShape 33"/>
          <p:cNvCxnSpPr>
            <a:stCxn id="39945" idx="2"/>
            <a:endCxn id="39952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9954" name="Text Box 35"/>
          <p:cNvSpPr txBox="1"/>
          <p:nvPr/>
        </p:nvSpPr>
        <p:spPr>
          <a:xfrm>
            <a:off x="41148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39955" name="AutoShape 36"/>
          <p:cNvCxnSpPr>
            <a:stCxn id="39946" idx="2"/>
            <a:endCxn id="39954" idx="0"/>
          </p:cNvCxnSpPr>
          <p:nvPr/>
        </p:nvCxnSpPr>
        <p:spPr>
          <a:xfrm>
            <a:off x="4457700" y="4557713"/>
            <a:ext cx="0" cy="48577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in Detail (5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623888" y="2254250"/>
          <a:ext cx="2873375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939800" imgH="1117600" progId="Equation.DSMT4">
                  <p:embed/>
                </p:oleObj>
              </mc:Choice>
              <mc:Fallback>
                <p:oleObj name="" r:id="rId1" imgW="939800" imgH="1117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888" y="2254250"/>
                        <a:ext cx="2873375" cy="341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965" name="AutoShape 4"/>
          <p:cNvCxnSpPr>
            <a:stCxn id="40969" idx="2"/>
            <a:endCxn id="40970" idx="0"/>
          </p:cNvCxnSpPr>
          <p:nvPr/>
        </p:nvCxnSpPr>
        <p:spPr>
          <a:xfrm flipH="1">
            <a:off x="4457700" y="3414713"/>
            <a:ext cx="8763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0966" name="Text Box 5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0967" name="AutoShape 6"/>
          <p:cNvCxnSpPr>
            <a:stCxn id="40969" idx="0"/>
            <a:endCxn id="40966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0968" name="AutoShape 7"/>
          <p:cNvCxnSpPr>
            <a:stCxn id="40973" idx="0"/>
            <a:endCxn id="40966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0969" name="Text Box 8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0970" name="Text Box 9"/>
          <p:cNvSpPr txBox="1"/>
          <p:nvPr/>
        </p:nvSpPr>
        <p:spPr>
          <a:xfrm>
            <a:off x="41910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0971" name="AutoShape 10"/>
          <p:cNvCxnSpPr>
            <a:stCxn id="40966" idx="2"/>
            <a:endCxn id="40974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0972" name="Text Box 11"/>
          <p:cNvSpPr txBox="1"/>
          <p:nvPr/>
        </p:nvSpPr>
        <p:spPr>
          <a:xfrm>
            <a:off x="58674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0973" name="Text Box 12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0974" name="Text Box 13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0975" name="AutoShape 14"/>
          <p:cNvCxnSpPr>
            <a:stCxn id="40969" idx="2"/>
            <a:endCxn id="40972" idx="0"/>
          </p:cNvCxnSpPr>
          <p:nvPr/>
        </p:nvCxnSpPr>
        <p:spPr>
          <a:xfrm>
            <a:off x="5334000" y="3414713"/>
            <a:ext cx="8001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0976" name="Text Box 17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0977" name="AutoShape 18"/>
          <p:cNvCxnSpPr>
            <a:stCxn id="40969" idx="2"/>
            <a:endCxn id="40976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0978" name="Text Box 19"/>
          <p:cNvSpPr txBox="1"/>
          <p:nvPr/>
        </p:nvSpPr>
        <p:spPr>
          <a:xfrm>
            <a:off x="57912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0979" name="Text Box 20"/>
          <p:cNvSpPr txBox="1"/>
          <p:nvPr/>
        </p:nvSpPr>
        <p:spPr>
          <a:xfrm>
            <a:off x="41148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0980" name="AutoShape 21"/>
          <p:cNvCxnSpPr>
            <a:stCxn id="40970" idx="2"/>
            <a:endCxn id="40979" idx="0"/>
          </p:cNvCxnSpPr>
          <p:nvPr/>
        </p:nvCxnSpPr>
        <p:spPr>
          <a:xfrm>
            <a:off x="4457700" y="4557713"/>
            <a:ext cx="0" cy="4857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0981" name="AutoShape 22"/>
          <p:cNvCxnSpPr>
            <a:stCxn id="40972" idx="2"/>
            <a:endCxn id="40978" idx="0"/>
          </p:cNvCxnSpPr>
          <p:nvPr/>
        </p:nvCxnSpPr>
        <p:spPr>
          <a:xfrm>
            <a:off x="6134100" y="4557713"/>
            <a:ext cx="0" cy="48577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 in Detail (6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585788" y="1905000"/>
          <a:ext cx="2951162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965200" imgH="1346200" progId="Equation.DSMT4">
                  <p:embed/>
                </p:oleObj>
              </mc:Choice>
              <mc:Fallback>
                <p:oleObj name="" r:id="rId1" imgW="965200" imgH="1346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788" y="1905000"/>
                        <a:ext cx="2951162" cy="411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989" name="AutoShape 4"/>
          <p:cNvCxnSpPr>
            <a:stCxn id="41993" idx="2"/>
            <a:endCxn id="41994" idx="0"/>
          </p:cNvCxnSpPr>
          <p:nvPr/>
        </p:nvCxnSpPr>
        <p:spPr>
          <a:xfrm flipH="1">
            <a:off x="4457700" y="3414713"/>
            <a:ext cx="8763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1990" name="Text Box 5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1991" name="AutoShape 6"/>
          <p:cNvCxnSpPr>
            <a:stCxn id="41993" idx="0"/>
            <a:endCxn id="41990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1992" name="AutoShape 7"/>
          <p:cNvCxnSpPr>
            <a:stCxn id="41997" idx="0"/>
            <a:endCxn id="41990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1993" name="Text Box 8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1994" name="Text Box 9"/>
          <p:cNvSpPr txBox="1"/>
          <p:nvPr/>
        </p:nvSpPr>
        <p:spPr>
          <a:xfrm>
            <a:off x="41910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1995" name="AutoShape 10"/>
          <p:cNvCxnSpPr>
            <a:stCxn id="41990" idx="2"/>
            <a:endCxn id="41998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1996" name="Text Box 11"/>
          <p:cNvSpPr txBox="1"/>
          <p:nvPr/>
        </p:nvSpPr>
        <p:spPr>
          <a:xfrm>
            <a:off x="58674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1997" name="Text Box 12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1998" name="Text Box 13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1999" name="AutoShape 14"/>
          <p:cNvCxnSpPr>
            <a:stCxn id="41993" idx="2"/>
            <a:endCxn id="41996" idx="0"/>
          </p:cNvCxnSpPr>
          <p:nvPr/>
        </p:nvCxnSpPr>
        <p:spPr>
          <a:xfrm>
            <a:off x="5334000" y="3414713"/>
            <a:ext cx="8001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2000" name="Text Box 15"/>
          <p:cNvSpPr txBox="1"/>
          <p:nvPr/>
        </p:nvSpPr>
        <p:spPr>
          <a:xfrm>
            <a:off x="7772400" y="4038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2001" name="AutoShape 16"/>
          <p:cNvCxnSpPr>
            <a:stCxn id="41997" idx="2"/>
            <a:endCxn id="42000" idx="0"/>
          </p:cNvCxnSpPr>
          <p:nvPr/>
        </p:nvCxnSpPr>
        <p:spPr>
          <a:xfrm>
            <a:off x="8077200" y="3414713"/>
            <a:ext cx="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2002" name="Text Box 17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2003" name="AutoShape 18"/>
          <p:cNvCxnSpPr>
            <a:stCxn id="41993" idx="2"/>
            <a:endCxn id="42002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2004" name="Text Box 19"/>
          <p:cNvSpPr txBox="1"/>
          <p:nvPr/>
        </p:nvSpPr>
        <p:spPr>
          <a:xfrm>
            <a:off x="57912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2005" name="Text Box 20"/>
          <p:cNvSpPr txBox="1"/>
          <p:nvPr/>
        </p:nvSpPr>
        <p:spPr>
          <a:xfrm>
            <a:off x="41148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2006" name="AutoShape 21"/>
          <p:cNvCxnSpPr>
            <a:stCxn id="41994" idx="2"/>
            <a:endCxn id="42005" idx="0"/>
          </p:cNvCxnSpPr>
          <p:nvPr/>
        </p:nvCxnSpPr>
        <p:spPr>
          <a:xfrm>
            <a:off x="4457700" y="4557713"/>
            <a:ext cx="0" cy="4857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2007" name="AutoShape 22"/>
          <p:cNvCxnSpPr>
            <a:stCxn id="41996" idx="2"/>
            <a:endCxn id="42004" idx="0"/>
          </p:cNvCxnSpPr>
          <p:nvPr/>
        </p:nvCxnSpPr>
        <p:spPr>
          <a:xfrm>
            <a:off x="6134100" y="4557713"/>
            <a:ext cx="0" cy="4857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Notes on Deriva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3012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A parse tree ha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erminals at the leave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Non-terminals at the interior node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n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n-order traversal(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中序遍历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dirty="0">
                <a:ea typeface="宋体" panose="02010600030101010101" pitchFamily="2" charset="-122"/>
              </a:rPr>
              <a:t> of the leaves is the original input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 parse tree shows the association of operations, the input string does not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eft-most and Right-most Deriva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403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wo choices to be made in each step in a derivation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Which nonterminal to replace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Which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lternative to use for that nonterminal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anguages and Automata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Formal languages are very important in C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Especially in programming languages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Regular language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The weakest formal languages widely used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Many applications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We will also study context-free languages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灯片编号占位符 6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eft-most and Right-most Deriva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5060" name="Rectangle 3"/>
          <p:cNvSpPr>
            <a:spLocks noGrp="1"/>
          </p:cNvSpPr>
          <p:nvPr>
            <p:ph type="body" sz="half"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ClrTx/>
              <a:buSzTx/>
              <a:buFontTx/>
            </a:pPr>
            <a:r>
              <a:rPr lang="en-US" altLang="zh-CN" sz="2400" dirty="0">
                <a:ea typeface="宋体" panose="02010600030101010101" pitchFamily="2" charset="-122"/>
              </a:rPr>
              <a:t>The example is a </a:t>
            </a:r>
            <a:r>
              <a:rPr lang="en-US" altLang="zh-CN" sz="2400" i="1" dirty="0">
                <a:solidFill>
                  <a:srgbClr val="FF0000"/>
                </a:solidFill>
                <a:ea typeface="宋体" panose="02010600030101010101" pitchFamily="2" charset="-122"/>
              </a:rPr>
              <a:t>left-most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derivation(</a:t>
            </a:r>
            <a:r>
              <a:rPr lang="zh-CN" altLang="en-US" sz="2400" dirty="0">
                <a:solidFill>
                  <a:srgbClr val="FF0000"/>
                </a:solidFill>
                <a:ea typeface="宋体" panose="02010600030101010101" pitchFamily="2" charset="-122"/>
              </a:rPr>
              <a:t>最左派生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At each step, replace the left-most non-terminal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>
              <a:buClrTx/>
              <a:buSzTx/>
              <a:buFontTx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buClrTx/>
              <a:buSzTx/>
              <a:buFontTx/>
            </a:pPr>
            <a:r>
              <a:rPr lang="en-US" altLang="zh-CN" sz="2400" dirty="0">
                <a:ea typeface="宋体" panose="02010600030101010101" pitchFamily="2" charset="-122"/>
              </a:rPr>
              <a:t>There is an equivalent notion of a </a:t>
            </a:r>
            <a:r>
              <a:rPr lang="en-US" altLang="zh-CN" sz="2400" i="1" dirty="0">
                <a:ea typeface="宋体" panose="02010600030101010101" pitchFamily="2" charset="-122"/>
              </a:rPr>
              <a:t>right-most </a:t>
            </a:r>
            <a:r>
              <a:rPr lang="en-US" altLang="zh-CN" sz="2400" dirty="0">
                <a:ea typeface="宋体" panose="02010600030101010101" pitchFamily="2" charset="-122"/>
              </a:rPr>
              <a:t>derivation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/>
            <a:endParaRPr lang="zh-CN" altLang="en-US" sz="2000" dirty="0">
              <a:ea typeface="宋体" panose="02010600030101010101" pitchFamily="2" charset="-122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4876800" y="1828800"/>
          <a:ext cx="295116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965200" imgH="1346200" progId="Equation.DSMT4">
                  <p:embed/>
                </p:oleObj>
              </mc:Choice>
              <mc:Fallback>
                <p:oleObj name="" r:id="rId1" imgW="965200" imgH="1346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1828800"/>
                        <a:ext cx="2951163" cy="411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ight-most Derivation in Detail (1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46084" name="Text Box 3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1517650" y="3632200"/>
          <a:ext cx="1087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55600" imgH="215900" progId="Equation.DSMT4">
                  <p:embed/>
                </p:oleObj>
              </mc:Choice>
              <mc:Fallback>
                <p:oleObj name="" r:id="rId1" imgW="355600" imgH="215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7650" y="3632200"/>
                        <a:ext cx="108743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ight-most Derivation in Detail (2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1128713" y="3302000"/>
          <a:ext cx="18637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609600" imgH="431800" progId="Equation.DSMT4">
                  <p:embed/>
                </p:oleObj>
              </mc:Choice>
              <mc:Fallback>
                <p:oleObj name="" r:id="rId1" imgW="6096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8713" y="3302000"/>
                        <a:ext cx="1863725" cy="131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4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7110" name="AutoShape 5"/>
          <p:cNvCxnSpPr>
            <a:stCxn id="47112" idx="0"/>
            <a:endCxn id="47109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7111" name="AutoShape 6"/>
          <p:cNvCxnSpPr>
            <a:stCxn id="47114" idx="0"/>
            <a:endCxn id="47109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7112" name="Text Box 7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7113" name="AutoShape 8"/>
          <p:cNvCxnSpPr>
            <a:stCxn id="47109" idx="2"/>
            <a:endCxn id="47115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7114" name="Text Box 9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7115" name="Text Box 10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ight-most Derivation in Detail (3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1089025" y="2933700"/>
          <a:ext cx="19415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635000" imgH="673100" progId="Equation.DSMT4">
                  <p:embed/>
                </p:oleObj>
              </mc:Choice>
              <mc:Fallback>
                <p:oleObj name="" r:id="rId1" imgW="635000" imgH="673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9025" y="2933700"/>
                        <a:ext cx="1941513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18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8134" name="AutoShape 19"/>
          <p:cNvCxnSpPr>
            <a:stCxn id="48136" idx="0"/>
            <a:endCxn id="48133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8135" name="AutoShape 20"/>
          <p:cNvCxnSpPr>
            <a:stCxn id="48138" idx="0"/>
            <a:endCxn id="48133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8136" name="Text Box 21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8137" name="AutoShape 23"/>
          <p:cNvCxnSpPr>
            <a:stCxn id="48133" idx="2"/>
            <a:endCxn id="48139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8138" name="Text Box 25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8139" name="Text Box 26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8140" name="Text Box 28"/>
          <p:cNvSpPr txBox="1"/>
          <p:nvPr/>
        </p:nvSpPr>
        <p:spPr>
          <a:xfrm>
            <a:off x="7772400" y="4038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8141" name="AutoShape 29"/>
          <p:cNvCxnSpPr>
            <a:stCxn id="48138" idx="2"/>
            <a:endCxn id="48140" idx="0"/>
          </p:cNvCxnSpPr>
          <p:nvPr/>
        </p:nvCxnSpPr>
        <p:spPr>
          <a:xfrm>
            <a:off x="8077200" y="3414713"/>
            <a:ext cx="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ight-most Derivation in Detail (4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642938" y="2603500"/>
          <a:ext cx="283527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927100" imgH="889000" progId="Equation.DSMT4">
                  <p:embed/>
                </p:oleObj>
              </mc:Choice>
              <mc:Fallback>
                <p:oleObj name="" r:id="rId1" imgW="927100" imgH="889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38" y="2603500"/>
                        <a:ext cx="2835275" cy="271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157" name="AutoShape 19"/>
          <p:cNvCxnSpPr>
            <a:stCxn id="49161" idx="2"/>
            <a:endCxn id="49162" idx="0"/>
          </p:cNvCxnSpPr>
          <p:nvPr/>
        </p:nvCxnSpPr>
        <p:spPr>
          <a:xfrm flipH="1">
            <a:off x="4457700" y="3414713"/>
            <a:ext cx="8763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9158" name="Text Box 20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9159" name="AutoShape 21"/>
          <p:cNvCxnSpPr>
            <a:stCxn id="49161" idx="0"/>
            <a:endCxn id="49158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9160" name="AutoShape 22"/>
          <p:cNvCxnSpPr>
            <a:stCxn id="49165" idx="0"/>
            <a:endCxn id="49158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9161" name="Text Box 23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9162" name="Text Box 24"/>
          <p:cNvSpPr txBox="1"/>
          <p:nvPr/>
        </p:nvSpPr>
        <p:spPr>
          <a:xfrm>
            <a:off x="41910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9163" name="AutoShape 25"/>
          <p:cNvCxnSpPr>
            <a:stCxn id="49158" idx="2"/>
            <a:endCxn id="49166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9164" name="Text Box 26"/>
          <p:cNvSpPr txBox="1"/>
          <p:nvPr/>
        </p:nvSpPr>
        <p:spPr>
          <a:xfrm>
            <a:off x="58674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9165" name="Text Box 27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49166" name="Text Box 28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9167" name="AutoShape 29"/>
          <p:cNvCxnSpPr>
            <a:stCxn id="49161" idx="2"/>
            <a:endCxn id="49164" idx="0"/>
          </p:cNvCxnSpPr>
          <p:nvPr/>
        </p:nvCxnSpPr>
        <p:spPr>
          <a:xfrm>
            <a:off x="5334000" y="3414713"/>
            <a:ext cx="80010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9168" name="Text Box 30"/>
          <p:cNvSpPr txBox="1"/>
          <p:nvPr/>
        </p:nvSpPr>
        <p:spPr>
          <a:xfrm>
            <a:off x="7772400" y="4038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9169" name="AutoShape 31"/>
          <p:cNvCxnSpPr>
            <a:stCxn id="49165" idx="2"/>
            <a:endCxn id="49168" idx="0"/>
          </p:cNvCxnSpPr>
          <p:nvPr/>
        </p:nvCxnSpPr>
        <p:spPr>
          <a:xfrm>
            <a:off x="80772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49170" name="Text Box 32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49171" name="AutoShape 33"/>
          <p:cNvCxnSpPr>
            <a:stCxn id="49161" idx="2"/>
            <a:endCxn id="49170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102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ight-most Derivation in Detail (5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50180" name="Object 1027"/>
          <p:cNvGraphicFramePr>
            <a:graphicFrameLocks noChangeAspect="1"/>
          </p:cNvGraphicFramePr>
          <p:nvPr/>
        </p:nvGraphicFramePr>
        <p:xfrm>
          <a:off x="604838" y="2254250"/>
          <a:ext cx="2913062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51865" imgH="1116965" progId="Equation.DSMT4">
                  <p:embed/>
                </p:oleObj>
              </mc:Choice>
              <mc:Fallback>
                <p:oleObj name="" r:id="rId1" imgW="951865" imgH="11169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4838" y="2254250"/>
                        <a:ext cx="2913062" cy="341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181" name="AutoShape 1045"/>
          <p:cNvCxnSpPr>
            <a:stCxn id="50185" idx="2"/>
            <a:endCxn id="50186" idx="0"/>
          </p:cNvCxnSpPr>
          <p:nvPr/>
        </p:nvCxnSpPr>
        <p:spPr>
          <a:xfrm flipH="1">
            <a:off x="4457700" y="3414713"/>
            <a:ext cx="8763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0182" name="Text Box 1046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0183" name="AutoShape 1047"/>
          <p:cNvCxnSpPr>
            <a:stCxn id="50185" idx="0"/>
            <a:endCxn id="50182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0184" name="AutoShape 1048"/>
          <p:cNvCxnSpPr>
            <a:stCxn id="50189" idx="0"/>
            <a:endCxn id="50182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0185" name="Text Box 1049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0186" name="Text Box 1050"/>
          <p:cNvSpPr txBox="1"/>
          <p:nvPr/>
        </p:nvSpPr>
        <p:spPr>
          <a:xfrm>
            <a:off x="41910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0187" name="AutoShape 1051"/>
          <p:cNvCxnSpPr>
            <a:stCxn id="50182" idx="2"/>
            <a:endCxn id="50190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0188" name="Text Box 1052"/>
          <p:cNvSpPr txBox="1"/>
          <p:nvPr/>
        </p:nvSpPr>
        <p:spPr>
          <a:xfrm>
            <a:off x="58674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0189" name="Text Box 1053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0190" name="Text Box 1054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0191" name="AutoShape 1055"/>
          <p:cNvCxnSpPr>
            <a:stCxn id="50185" idx="2"/>
            <a:endCxn id="50188" idx="0"/>
          </p:cNvCxnSpPr>
          <p:nvPr/>
        </p:nvCxnSpPr>
        <p:spPr>
          <a:xfrm>
            <a:off x="5334000" y="3414713"/>
            <a:ext cx="8001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0192" name="Text Box 1056"/>
          <p:cNvSpPr txBox="1"/>
          <p:nvPr/>
        </p:nvSpPr>
        <p:spPr>
          <a:xfrm>
            <a:off x="7772400" y="4038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0193" name="AutoShape 1057"/>
          <p:cNvCxnSpPr>
            <a:stCxn id="50189" idx="2"/>
            <a:endCxn id="50192" idx="0"/>
          </p:cNvCxnSpPr>
          <p:nvPr/>
        </p:nvCxnSpPr>
        <p:spPr>
          <a:xfrm>
            <a:off x="80772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0194" name="Text Box 1058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0195" name="AutoShape 1059"/>
          <p:cNvCxnSpPr>
            <a:stCxn id="50185" idx="2"/>
            <a:endCxn id="50194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0196" name="Text Box 1060"/>
          <p:cNvSpPr txBox="1"/>
          <p:nvPr/>
        </p:nvSpPr>
        <p:spPr>
          <a:xfrm>
            <a:off x="57912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0197" name="AutoShape 1063"/>
          <p:cNvCxnSpPr>
            <a:stCxn id="50188" idx="2"/>
            <a:endCxn id="50196" idx="0"/>
          </p:cNvCxnSpPr>
          <p:nvPr/>
        </p:nvCxnSpPr>
        <p:spPr>
          <a:xfrm>
            <a:off x="6134100" y="4557713"/>
            <a:ext cx="0" cy="48577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ight-most Derivation in Detail (6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51204" name="Object 3"/>
          <p:cNvGraphicFramePr>
            <a:graphicFrameLocks noChangeAspect="1"/>
          </p:cNvGraphicFramePr>
          <p:nvPr/>
        </p:nvGraphicFramePr>
        <p:xfrm>
          <a:off x="585788" y="1905000"/>
          <a:ext cx="2951162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965200" imgH="1346200" progId="Equation.DSMT4">
                  <p:embed/>
                </p:oleObj>
              </mc:Choice>
              <mc:Fallback>
                <p:oleObj name="" r:id="rId1" imgW="965200" imgH="1346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788" y="1905000"/>
                        <a:ext cx="2951162" cy="411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05" name="AutoShape 4"/>
          <p:cNvCxnSpPr>
            <a:stCxn id="51209" idx="2"/>
            <a:endCxn id="51210" idx="0"/>
          </p:cNvCxnSpPr>
          <p:nvPr/>
        </p:nvCxnSpPr>
        <p:spPr>
          <a:xfrm flipH="1">
            <a:off x="4457700" y="3414713"/>
            <a:ext cx="8763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1206" name="Text Box 5"/>
          <p:cNvSpPr txBox="1"/>
          <p:nvPr/>
        </p:nvSpPr>
        <p:spPr>
          <a:xfrm>
            <a:off x="6629400" y="1752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1207" name="AutoShape 6"/>
          <p:cNvCxnSpPr>
            <a:stCxn id="51209" idx="0"/>
            <a:endCxn id="51206" idx="2"/>
          </p:cNvCxnSpPr>
          <p:nvPr/>
        </p:nvCxnSpPr>
        <p:spPr>
          <a:xfrm flipV="1">
            <a:off x="5334000" y="2271713"/>
            <a:ext cx="15240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1208" name="AutoShape 7"/>
          <p:cNvCxnSpPr>
            <a:stCxn id="51213" idx="0"/>
            <a:endCxn id="51206" idx="2"/>
          </p:cNvCxnSpPr>
          <p:nvPr/>
        </p:nvCxnSpPr>
        <p:spPr>
          <a:xfrm flipH="1" flipV="1">
            <a:off x="6858000" y="2271713"/>
            <a:ext cx="12192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1209" name="Text Box 8"/>
          <p:cNvSpPr txBox="1"/>
          <p:nvPr/>
        </p:nvSpPr>
        <p:spPr>
          <a:xfrm>
            <a:off x="5105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1210" name="Text Box 9"/>
          <p:cNvSpPr txBox="1"/>
          <p:nvPr/>
        </p:nvSpPr>
        <p:spPr>
          <a:xfrm>
            <a:off x="41910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1211" name="AutoShape 10"/>
          <p:cNvCxnSpPr>
            <a:stCxn id="51206" idx="2"/>
            <a:endCxn id="51214" idx="0"/>
          </p:cNvCxnSpPr>
          <p:nvPr/>
        </p:nvCxnSpPr>
        <p:spPr>
          <a:xfrm>
            <a:off x="6858000" y="2271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1212" name="Text Box 11"/>
          <p:cNvSpPr txBox="1"/>
          <p:nvPr/>
        </p:nvSpPr>
        <p:spPr>
          <a:xfrm>
            <a:off x="5867400" y="40386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1213" name="Text Box 12"/>
          <p:cNvSpPr txBox="1"/>
          <p:nvPr/>
        </p:nvSpPr>
        <p:spPr>
          <a:xfrm>
            <a:off x="78486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1214" name="Text Box 13"/>
          <p:cNvSpPr txBox="1"/>
          <p:nvPr/>
        </p:nvSpPr>
        <p:spPr>
          <a:xfrm>
            <a:off x="6629400" y="2895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1215" name="AutoShape 14"/>
          <p:cNvCxnSpPr>
            <a:stCxn id="51209" idx="2"/>
            <a:endCxn id="51212" idx="0"/>
          </p:cNvCxnSpPr>
          <p:nvPr/>
        </p:nvCxnSpPr>
        <p:spPr>
          <a:xfrm>
            <a:off x="5334000" y="3414713"/>
            <a:ext cx="80010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1216" name="Text Box 15"/>
          <p:cNvSpPr txBox="1"/>
          <p:nvPr/>
        </p:nvSpPr>
        <p:spPr>
          <a:xfrm>
            <a:off x="7772400" y="4038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1217" name="AutoShape 16"/>
          <p:cNvCxnSpPr>
            <a:stCxn id="51213" idx="2"/>
            <a:endCxn id="51216" idx="0"/>
          </p:cNvCxnSpPr>
          <p:nvPr/>
        </p:nvCxnSpPr>
        <p:spPr>
          <a:xfrm>
            <a:off x="80772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1218" name="Text Box 17"/>
          <p:cNvSpPr txBox="1"/>
          <p:nvPr/>
        </p:nvSpPr>
        <p:spPr>
          <a:xfrm>
            <a:off x="5105400" y="40386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1219" name="AutoShape 18"/>
          <p:cNvCxnSpPr>
            <a:stCxn id="51209" idx="2"/>
            <a:endCxn id="51218" idx="0"/>
          </p:cNvCxnSpPr>
          <p:nvPr/>
        </p:nvCxnSpPr>
        <p:spPr>
          <a:xfrm>
            <a:off x="5334000" y="3414713"/>
            <a:ext cx="0" cy="623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1220" name="Text Box 19"/>
          <p:cNvSpPr txBox="1"/>
          <p:nvPr/>
        </p:nvSpPr>
        <p:spPr>
          <a:xfrm>
            <a:off x="57912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1221" name="Text Box 20"/>
          <p:cNvSpPr txBox="1"/>
          <p:nvPr/>
        </p:nvSpPr>
        <p:spPr>
          <a:xfrm>
            <a:off x="4114800" y="5043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d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1222" name="AutoShape 21"/>
          <p:cNvCxnSpPr>
            <a:stCxn id="51210" idx="2"/>
            <a:endCxn id="51221" idx="0"/>
          </p:cNvCxnSpPr>
          <p:nvPr/>
        </p:nvCxnSpPr>
        <p:spPr>
          <a:xfrm>
            <a:off x="4457700" y="4557713"/>
            <a:ext cx="0" cy="485775"/>
          </a:xfrm>
          <a:prstGeom prst="straightConnector1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1223" name="AutoShape 22"/>
          <p:cNvCxnSpPr>
            <a:stCxn id="51212" idx="2"/>
            <a:endCxn id="51220" idx="0"/>
          </p:cNvCxnSpPr>
          <p:nvPr/>
        </p:nvCxnSpPr>
        <p:spPr>
          <a:xfrm>
            <a:off x="6134100" y="4557713"/>
            <a:ext cx="0" cy="4857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rivations and Parse Tre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222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Note that right-most and left-most derivation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have the same parse tree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 difference is the order in which branches are added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arser overview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text-free grammars (CFG’s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Derivation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Ambiguities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二义性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427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        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E </a:t>
            </a:r>
            <a:r>
              <a:rPr lang="en-US" altLang="zh-CN" sz="2800" b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E + E | E * E |  ( E ) | int</a:t>
            </a:r>
            <a:endParaRPr lang="en-US" altLang="zh-CN" sz="28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endParaRPr lang="en-US" altLang="zh-CN" sz="3200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String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	     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int + int + in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 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int * int + in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imitations of Regular Languag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3971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Intuition: A finite automaton that runs long enough must repeat states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Finite automaton can’t remember # of times it has visited a particular state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Finite automaton ha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finite memory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Only enough to store in which state it is 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Cannot count</a:t>
            </a:r>
            <a:r>
              <a:rPr lang="en-US" altLang="zh-CN" dirty="0">
                <a:ea typeface="宋体" panose="02010600030101010101" pitchFamily="2" charset="-122"/>
              </a:rPr>
              <a:t>, except up to a finite limit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E.g., language of balanced parentheses is not regular: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{ (</a:t>
            </a:r>
            <a:r>
              <a:rPr lang="en-US" altLang="zh-CN" baseline="30000" dirty="0">
                <a:solidFill>
                  <a:schemeClr val="accent2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)</a:t>
            </a:r>
            <a:r>
              <a:rPr lang="en-US" altLang="zh-CN" baseline="30000" dirty="0">
                <a:solidFill>
                  <a:schemeClr val="accent2"/>
                </a:solidFill>
                <a:ea typeface="宋体" panose="02010600030101010101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| i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0}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66690" y="5458460"/>
            <a:ext cx="334391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FA</a:t>
            </a:r>
            <a:r>
              <a:rPr lang="zh-CN" altLang="en-US">
                <a:ea typeface="宋体" panose="02010600030101010101" pitchFamily="2" charset="-122"/>
              </a:rPr>
              <a:t>无法计数状态的个数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和深度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71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48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83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227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269" end="3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2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.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5300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This string ha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wo parse trees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cxnSp>
        <p:nvCxnSpPr>
          <p:cNvPr id="55301" name="AutoShape 4"/>
          <p:cNvCxnSpPr>
            <a:stCxn id="55309" idx="2"/>
            <a:endCxn id="55306" idx="0"/>
          </p:cNvCxnSpPr>
          <p:nvPr/>
        </p:nvCxnSpPr>
        <p:spPr>
          <a:xfrm flipH="1">
            <a:off x="6286500" y="3567113"/>
            <a:ext cx="6477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02" name="Text Box 5"/>
          <p:cNvSpPr txBox="1"/>
          <p:nvPr/>
        </p:nvSpPr>
        <p:spPr>
          <a:xfrm>
            <a:off x="6019800" y="2286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03" name="AutoShape 6"/>
          <p:cNvCxnSpPr>
            <a:stCxn id="55305" idx="0"/>
            <a:endCxn id="55302" idx="2"/>
          </p:cNvCxnSpPr>
          <p:nvPr/>
        </p:nvCxnSpPr>
        <p:spPr>
          <a:xfrm flipV="1">
            <a:off x="5715000" y="2805113"/>
            <a:ext cx="5334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5304" name="AutoShape 7"/>
          <p:cNvCxnSpPr>
            <a:stCxn id="55309" idx="0"/>
            <a:endCxn id="55302" idx="2"/>
          </p:cNvCxnSpPr>
          <p:nvPr/>
        </p:nvCxnSpPr>
        <p:spPr>
          <a:xfrm flipH="1" flipV="1">
            <a:off x="6248400" y="2805113"/>
            <a:ext cx="6858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05" name="Text Box 8"/>
          <p:cNvSpPr txBox="1"/>
          <p:nvPr/>
        </p:nvSpPr>
        <p:spPr>
          <a:xfrm>
            <a:off x="54864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06" name="Text Box 9"/>
          <p:cNvSpPr txBox="1"/>
          <p:nvPr/>
        </p:nvSpPr>
        <p:spPr>
          <a:xfrm>
            <a:off x="60198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07" name="AutoShape 10"/>
          <p:cNvCxnSpPr>
            <a:stCxn id="55302" idx="2"/>
            <a:endCxn id="55310" idx="0"/>
          </p:cNvCxnSpPr>
          <p:nvPr/>
        </p:nvCxnSpPr>
        <p:spPr>
          <a:xfrm>
            <a:off x="6248400" y="2805113"/>
            <a:ext cx="0" cy="3333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08" name="Text Box 11"/>
          <p:cNvSpPr txBox="1"/>
          <p:nvPr/>
        </p:nvSpPr>
        <p:spPr>
          <a:xfrm>
            <a:off x="71628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09" name="Text Box 12"/>
          <p:cNvSpPr txBox="1"/>
          <p:nvPr/>
        </p:nvSpPr>
        <p:spPr>
          <a:xfrm>
            <a:off x="67056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10" name="Text Box 13"/>
          <p:cNvSpPr txBox="1"/>
          <p:nvPr/>
        </p:nvSpPr>
        <p:spPr>
          <a:xfrm>
            <a:off x="6096000" y="3138488"/>
            <a:ext cx="30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11" name="AutoShape 14"/>
          <p:cNvCxnSpPr>
            <a:stCxn id="55309" idx="2"/>
            <a:endCxn id="55308" idx="0"/>
          </p:cNvCxnSpPr>
          <p:nvPr/>
        </p:nvCxnSpPr>
        <p:spPr>
          <a:xfrm>
            <a:off x="6934200" y="3567113"/>
            <a:ext cx="4953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12" name="Text Box 15"/>
          <p:cNvSpPr txBox="1"/>
          <p:nvPr/>
        </p:nvSpPr>
        <p:spPr>
          <a:xfrm>
            <a:off x="5410200" y="3810000"/>
            <a:ext cx="795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13" name="AutoShape 16"/>
          <p:cNvCxnSpPr>
            <a:stCxn id="55305" idx="2"/>
            <a:endCxn id="55312" idx="0"/>
          </p:cNvCxnSpPr>
          <p:nvPr/>
        </p:nvCxnSpPr>
        <p:spPr>
          <a:xfrm>
            <a:off x="5715000" y="3567113"/>
            <a:ext cx="92710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14" name="Text Box 17"/>
          <p:cNvSpPr txBox="1"/>
          <p:nvPr/>
        </p:nvSpPr>
        <p:spPr>
          <a:xfrm>
            <a:off x="6705600" y="3810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15" name="AutoShape 18"/>
          <p:cNvCxnSpPr>
            <a:stCxn id="55309" idx="2"/>
            <a:endCxn id="55314" idx="0"/>
          </p:cNvCxnSpPr>
          <p:nvPr/>
        </p:nvCxnSpPr>
        <p:spPr>
          <a:xfrm>
            <a:off x="6934200" y="3567113"/>
            <a:ext cx="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16" name="Text Box 19"/>
          <p:cNvSpPr txBox="1"/>
          <p:nvPr/>
        </p:nvSpPr>
        <p:spPr>
          <a:xfrm>
            <a:off x="7086600" y="4572000"/>
            <a:ext cx="10039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17" name="Text Box 20"/>
          <p:cNvSpPr txBox="1"/>
          <p:nvPr/>
        </p:nvSpPr>
        <p:spPr>
          <a:xfrm>
            <a:off x="5943600" y="4572000"/>
            <a:ext cx="8077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18" name="AutoShape 21"/>
          <p:cNvCxnSpPr>
            <a:stCxn id="55306" idx="2"/>
            <a:endCxn id="55317" idx="0"/>
          </p:cNvCxnSpPr>
          <p:nvPr/>
        </p:nvCxnSpPr>
        <p:spPr>
          <a:xfrm>
            <a:off x="6286500" y="4329113"/>
            <a:ext cx="60960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5319" name="AutoShape 22"/>
          <p:cNvCxnSpPr>
            <a:stCxn id="55308" idx="2"/>
            <a:endCxn id="55316" idx="0"/>
          </p:cNvCxnSpPr>
          <p:nvPr/>
        </p:nvCxnSpPr>
        <p:spPr>
          <a:xfrm>
            <a:off x="7429500" y="4329113"/>
            <a:ext cx="15938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5320" name="AutoShape 23"/>
          <p:cNvCxnSpPr>
            <a:stCxn id="55324" idx="2"/>
            <a:endCxn id="55325" idx="0"/>
          </p:cNvCxnSpPr>
          <p:nvPr/>
        </p:nvCxnSpPr>
        <p:spPr>
          <a:xfrm flipH="1">
            <a:off x="1562100" y="3567113"/>
            <a:ext cx="6477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21" name="Text Box 24"/>
          <p:cNvSpPr txBox="1"/>
          <p:nvPr/>
        </p:nvSpPr>
        <p:spPr>
          <a:xfrm>
            <a:off x="2514600" y="2286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22" name="AutoShape 25"/>
          <p:cNvCxnSpPr>
            <a:stCxn id="55324" idx="0"/>
            <a:endCxn id="55321" idx="2"/>
          </p:cNvCxnSpPr>
          <p:nvPr/>
        </p:nvCxnSpPr>
        <p:spPr>
          <a:xfrm flipV="1">
            <a:off x="2209800" y="2805113"/>
            <a:ext cx="5334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5323" name="AutoShape 26"/>
          <p:cNvCxnSpPr>
            <a:stCxn id="55328" idx="0"/>
            <a:endCxn id="55321" idx="2"/>
          </p:cNvCxnSpPr>
          <p:nvPr/>
        </p:nvCxnSpPr>
        <p:spPr>
          <a:xfrm flipH="1" flipV="1">
            <a:off x="2743200" y="2805113"/>
            <a:ext cx="6858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24" name="Text Box 27"/>
          <p:cNvSpPr txBox="1"/>
          <p:nvPr/>
        </p:nvSpPr>
        <p:spPr>
          <a:xfrm>
            <a:off x="19812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25" name="Text Box 28"/>
          <p:cNvSpPr txBox="1"/>
          <p:nvPr/>
        </p:nvSpPr>
        <p:spPr>
          <a:xfrm>
            <a:off x="12954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26" name="AutoShape 29"/>
          <p:cNvCxnSpPr>
            <a:stCxn id="55321" idx="2"/>
            <a:endCxn id="55329" idx="0"/>
          </p:cNvCxnSpPr>
          <p:nvPr/>
        </p:nvCxnSpPr>
        <p:spPr>
          <a:xfrm>
            <a:off x="2743200" y="2805113"/>
            <a:ext cx="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27" name="Text Box 30"/>
          <p:cNvSpPr txBox="1"/>
          <p:nvPr/>
        </p:nvSpPr>
        <p:spPr>
          <a:xfrm>
            <a:off x="24384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28" name="Text Box 31"/>
          <p:cNvSpPr txBox="1"/>
          <p:nvPr/>
        </p:nvSpPr>
        <p:spPr>
          <a:xfrm>
            <a:off x="32004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29" name="Text Box 32"/>
          <p:cNvSpPr txBox="1"/>
          <p:nvPr/>
        </p:nvSpPr>
        <p:spPr>
          <a:xfrm>
            <a:off x="25146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30" name="AutoShape 33"/>
          <p:cNvCxnSpPr>
            <a:stCxn id="55324" idx="2"/>
            <a:endCxn id="55327" idx="0"/>
          </p:cNvCxnSpPr>
          <p:nvPr/>
        </p:nvCxnSpPr>
        <p:spPr>
          <a:xfrm>
            <a:off x="2209800" y="3567113"/>
            <a:ext cx="4953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31" name="Text Box 34"/>
          <p:cNvSpPr txBox="1"/>
          <p:nvPr/>
        </p:nvSpPr>
        <p:spPr>
          <a:xfrm>
            <a:off x="3124200" y="3810000"/>
            <a:ext cx="9347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32" name="AutoShape 35"/>
          <p:cNvCxnSpPr>
            <a:stCxn id="55328" idx="2"/>
            <a:endCxn id="55331" idx="0"/>
          </p:cNvCxnSpPr>
          <p:nvPr/>
        </p:nvCxnSpPr>
        <p:spPr>
          <a:xfrm>
            <a:off x="3429000" y="3567113"/>
            <a:ext cx="162560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33" name="Text Box 36"/>
          <p:cNvSpPr txBox="1"/>
          <p:nvPr/>
        </p:nvSpPr>
        <p:spPr>
          <a:xfrm>
            <a:off x="1981200" y="3900488"/>
            <a:ext cx="45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34" name="AutoShape 37"/>
          <p:cNvCxnSpPr>
            <a:stCxn id="55324" idx="2"/>
            <a:endCxn id="55333" idx="0"/>
          </p:cNvCxnSpPr>
          <p:nvPr/>
        </p:nvCxnSpPr>
        <p:spPr>
          <a:xfrm>
            <a:off x="2209800" y="3567113"/>
            <a:ext cx="0" cy="3333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5335" name="Text Box 38"/>
          <p:cNvSpPr txBox="1"/>
          <p:nvPr/>
        </p:nvSpPr>
        <p:spPr>
          <a:xfrm>
            <a:off x="2362200" y="4572000"/>
            <a:ext cx="10013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5336" name="Text Box 39"/>
          <p:cNvSpPr txBox="1"/>
          <p:nvPr/>
        </p:nvSpPr>
        <p:spPr>
          <a:xfrm>
            <a:off x="1219200" y="4572000"/>
            <a:ext cx="9728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5337" name="AutoShape 40"/>
          <p:cNvCxnSpPr>
            <a:stCxn id="55325" idx="2"/>
            <a:endCxn id="55336" idx="0"/>
          </p:cNvCxnSpPr>
          <p:nvPr/>
        </p:nvCxnSpPr>
        <p:spPr>
          <a:xfrm>
            <a:off x="1562100" y="4329113"/>
            <a:ext cx="143510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5338" name="AutoShape 41"/>
          <p:cNvCxnSpPr>
            <a:stCxn id="55327" idx="2"/>
            <a:endCxn id="55335" idx="0"/>
          </p:cNvCxnSpPr>
          <p:nvPr/>
        </p:nvCxnSpPr>
        <p:spPr>
          <a:xfrm>
            <a:off x="2705100" y="4329113"/>
            <a:ext cx="15811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51594" name="Text Box 42"/>
          <p:cNvSpPr txBox="1"/>
          <p:nvPr/>
        </p:nvSpPr>
        <p:spPr>
          <a:xfrm>
            <a:off x="1143000" y="5638800"/>
            <a:ext cx="2973388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+ is left-associative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51595" name="Line 43"/>
          <p:cNvSpPr/>
          <p:nvPr/>
        </p:nvSpPr>
        <p:spPr>
          <a:xfrm flipV="1">
            <a:off x="2438400" y="5334000"/>
            <a:ext cx="0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9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.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632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This string has two parse tre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cxnSp>
        <p:nvCxnSpPr>
          <p:cNvPr id="56325" name="AutoShape 4"/>
          <p:cNvCxnSpPr>
            <a:stCxn id="56333" idx="2"/>
            <a:endCxn id="56330" idx="0"/>
          </p:cNvCxnSpPr>
          <p:nvPr/>
        </p:nvCxnSpPr>
        <p:spPr>
          <a:xfrm flipH="1">
            <a:off x="6286500" y="3567113"/>
            <a:ext cx="6477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26" name="Text Box 5"/>
          <p:cNvSpPr txBox="1"/>
          <p:nvPr/>
        </p:nvSpPr>
        <p:spPr>
          <a:xfrm>
            <a:off x="6019800" y="2286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27" name="AutoShape 6"/>
          <p:cNvCxnSpPr>
            <a:stCxn id="56329" idx="0"/>
            <a:endCxn id="56326" idx="2"/>
          </p:cNvCxnSpPr>
          <p:nvPr/>
        </p:nvCxnSpPr>
        <p:spPr>
          <a:xfrm flipV="1">
            <a:off x="5715000" y="2805113"/>
            <a:ext cx="5334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28" name="AutoShape 7"/>
          <p:cNvCxnSpPr>
            <a:stCxn id="56333" idx="0"/>
            <a:endCxn id="56326" idx="2"/>
          </p:cNvCxnSpPr>
          <p:nvPr/>
        </p:nvCxnSpPr>
        <p:spPr>
          <a:xfrm flipH="1" flipV="1">
            <a:off x="6248400" y="2805113"/>
            <a:ext cx="6858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29" name="Text Box 8"/>
          <p:cNvSpPr txBox="1"/>
          <p:nvPr/>
        </p:nvSpPr>
        <p:spPr>
          <a:xfrm>
            <a:off x="54864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30" name="Text Box 9"/>
          <p:cNvSpPr txBox="1"/>
          <p:nvPr/>
        </p:nvSpPr>
        <p:spPr>
          <a:xfrm>
            <a:off x="60198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31" name="AutoShape 10"/>
          <p:cNvCxnSpPr>
            <a:stCxn id="56326" idx="2"/>
            <a:endCxn id="56334" idx="0"/>
          </p:cNvCxnSpPr>
          <p:nvPr/>
        </p:nvCxnSpPr>
        <p:spPr>
          <a:xfrm>
            <a:off x="6248400" y="2805113"/>
            <a:ext cx="0" cy="3333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32" name="Text Box 11"/>
          <p:cNvSpPr txBox="1"/>
          <p:nvPr/>
        </p:nvSpPr>
        <p:spPr>
          <a:xfrm>
            <a:off x="71628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33" name="Text Box 12"/>
          <p:cNvSpPr txBox="1"/>
          <p:nvPr/>
        </p:nvSpPr>
        <p:spPr>
          <a:xfrm>
            <a:off x="67056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34" name="Text Box 13"/>
          <p:cNvSpPr txBox="1"/>
          <p:nvPr/>
        </p:nvSpPr>
        <p:spPr>
          <a:xfrm>
            <a:off x="6096000" y="3138488"/>
            <a:ext cx="30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35" name="AutoShape 14"/>
          <p:cNvCxnSpPr>
            <a:stCxn id="56333" idx="2"/>
            <a:endCxn id="56332" idx="0"/>
          </p:cNvCxnSpPr>
          <p:nvPr/>
        </p:nvCxnSpPr>
        <p:spPr>
          <a:xfrm>
            <a:off x="6934200" y="3567113"/>
            <a:ext cx="4953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36" name="Text Box 15"/>
          <p:cNvSpPr txBox="1"/>
          <p:nvPr/>
        </p:nvSpPr>
        <p:spPr>
          <a:xfrm>
            <a:off x="5410200" y="3810000"/>
            <a:ext cx="778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37" name="AutoShape 16"/>
          <p:cNvCxnSpPr>
            <a:stCxn id="56329" idx="2"/>
            <a:endCxn id="56336" idx="0"/>
          </p:cNvCxnSpPr>
          <p:nvPr/>
        </p:nvCxnSpPr>
        <p:spPr>
          <a:xfrm>
            <a:off x="5715000" y="3567113"/>
            <a:ext cx="8445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38" name="Text Box 17"/>
          <p:cNvSpPr txBox="1"/>
          <p:nvPr/>
        </p:nvSpPr>
        <p:spPr>
          <a:xfrm>
            <a:off x="6705600" y="3810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39" name="AutoShape 18"/>
          <p:cNvCxnSpPr>
            <a:stCxn id="56333" idx="2"/>
            <a:endCxn id="56338" idx="0"/>
          </p:cNvCxnSpPr>
          <p:nvPr/>
        </p:nvCxnSpPr>
        <p:spPr>
          <a:xfrm>
            <a:off x="6934200" y="3567113"/>
            <a:ext cx="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40" name="Text Box 19"/>
          <p:cNvSpPr txBox="1"/>
          <p:nvPr/>
        </p:nvSpPr>
        <p:spPr>
          <a:xfrm>
            <a:off x="7086600" y="4572000"/>
            <a:ext cx="9575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41" name="Text Box 20"/>
          <p:cNvSpPr txBox="1"/>
          <p:nvPr/>
        </p:nvSpPr>
        <p:spPr>
          <a:xfrm>
            <a:off x="5943600" y="4572000"/>
            <a:ext cx="892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42" name="AutoShape 21"/>
          <p:cNvCxnSpPr>
            <a:stCxn id="56330" idx="2"/>
            <a:endCxn id="56341" idx="0"/>
          </p:cNvCxnSpPr>
          <p:nvPr/>
        </p:nvCxnSpPr>
        <p:spPr>
          <a:xfrm>
            <a:off x="6286500" y="4329113"/>
            <a:ext cx="10350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3" name="AutoShape 22"/>
          <p:cNvCxnSpPr>
            <a:stCxn id="56332" idx="2"/>
            <a:endCxn id="56340" idx="0"/>
          </p:cNvCxnSpPr>
          <p:nvPr/>
        </p:nvCxnSpPr>
        <p:spPr>
          <a:xfrm>
            <a:off x="7429500" y="4329113"/>
            <a:ext cx="135890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4" name="AutoShape 23"/>
          <p:cNvCxnSpPr>
            <a:stCxn id="56348" idx="2"/>
            <a:endCxn id="56349" idx="0"/>
          </p:cNvCxnSpPr>
          <p:nvPr/>
        </p:nvCxnSpPr>
        <p:spPr>
          <a:xfrm flipH="1">
            <a:off x="1562100" y="3567113"/>
            <a:ext cx="6477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45" name="Text Box 24"/>
          <p:cNvSpPr txBox="1"/>
          <p:nvPr/>
        </p:nvSpPr>
        <p:spPr>
          <a:xfrm>
            <a:off x="2514600" y="2286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46" name="AutoShape 25"/>
          <p:cNvCxnSpPr>
            <a:stCxn id="56348" idx="0"/>
            <a:endCxn id="56345" idx="2"/>
          </p:cNvCxnSpPr>
          <p:nvPr/>
        </p:nvCxnSpPr>
        <p:spPr>
          <a:xfrm flipV="1">
            <a:off x="2209800" y="2805113"/>
            <a:ext cx="5334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47" name="AutoShape 26"/>
          <p:cNvCxnSpPr>
            <a:stCxn id="56352" idx="0"/>
            <a:endCxn id="56345" idx="2"/>
          </p:cNvCxnSpPr>
          <p:nvPr/>
        </p:nvCxnSpPr>
        <p:spPr>
          <a:xfrm flipH="1" flipV="1">
            <a:off x="2743200" y="2805113"/>
            <a:ext cx="6858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48" name="Text Box 27"/>
          <p:cNvSpPr txBox="1"/>
          <p:nvPr/>
        </p:nvSpPr>
        <p:spPr>
          <a:xfrm>
            <a:off x="19812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49" name="Text Box 28"/>
          <p:cNvSpPr txBox="1"/>
          <p:nvPr/>
        </p:nvSpPr>
        <p:spPr>
          <a:xfrm>
            <a:off x="12954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50" name="AutoShape 29"/>
          <p:cNvCxnSpPr>
            <a:stCxn id="56345" idx="2"/>
            <a:endCxn id="56353" idx="0"/>
          </p:cNvCxnSpPr>
          <p:nvPr/>
        </p:nvCxnSpPr>
        <p:spPr>
          <a:xfrm>
            <a:off x="2743200" y="2805113"/>
            <a:ext cx="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51" name="Text Box 30"/>
          <p:cNvSpPr txBox="1"/>
          <p:nvPr/>
        </p:nvSpPr>
        <p:spPr>
          <a:xfrm>
            <a:off x="24384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52" name="Text Box 31"/>
          <p:cNvSpPr txBox="1"/>
          <p:nvPr/>
        </p:nvSpPr>
        <p:spPr>
          <a:xfrm>
            <a:off x="32004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53" name="Text Box 32"/>
          <p:cNvSpPr txBox="1"/>
          <p:nvPr/>
        </p:nvSpPr>
        <p:spPr>
          <a:xfrm>
            <a:off x="25146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54" name="AutoShape 33"/>
          <p:cNvCxnSpPr>
            <a:stCxn id="56348" idx="2"/>
            <a:endCxn id="56351" idx="0"/>
          </p:cNvCxnSpPr>
          <p:nvPr/>
        </p:nvCxnSpPr>
        <p:spPr>
          <a:xfrm>
            <a:off x="2209800" y="3567113"/>
            <a:ext cx="4953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55" name="Text Box 34"/>
          <p:cNvSpPr txBox="1"/>
          <p:nvPr/>
        </p:nvSpPr>
        <p:spPr>
          <a:xfrm>
            <a:off x="3124200" y="3810000"/>
            <a:ext cx="8845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56" name="AutoShape 35"/>
          <p:cNvCxnSpPr>
            <a:stCxn id="56352" idx="2"/>
            <a:endCxn id="56355" idx="0"/>
          </p:cNvCxnSpPr>
          <p:nvPr/>
        </p:nvCxnSpPr>
        <p:spPr>
          <a:xfrm>
            <a:off x="3429000" y="3567113"/>
            <a:ext cx="13779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57" name="Text Box 36"/>
          <p:cNvSpPr txBox="1"/>
          <p:nvPr/>
        </p:nvSpPr>
        <p:spPr>
          <a:xfrm>
            <a:off x="1981200" y="3900488"/>
            <a:ext cx="45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58" name="AutoShape 37"/>
          <p:cNvCxnSpPr>
            <a:stCxn id="56348" idx="2"/>
            <a:endCxn id="56357" idx="0"/>
          </p:cNvCxnSpPr>
          <p:nvPr/>
        </p:nvCxnSpPr>
        <p:spPr>
          <a:xfrm>
            <a:off x="2209800" y="3567113"/>
            <a:ext cx="0" cy="3333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6359" name="Text Box 38"/>
          <p:cNvSpPr txBox="1"/>
          <p:nvPr/>
        </p:nvSpPr>
        <p:spPr>
          <a:xfrm>
            <a:off x="2362200" y="4572000"/>
            <a:ext cx="11442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56360" name="Text Box 39"/>
          <p:cNvSpPr txBox="1"/>
          <p:nvPr/>
        </p:nvSpPr>
        <p:spPr>
          <a:xfrm>
            <a:off x="1219200" y="4572000"/>
            <a:ext cx="8807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56361" name="AutoShape 40"/>
          <p:cNvCxnSpPr>
            <a:stCxn id="56349" idx="2"/>
            <a:endCxn id="56360" idx="0"/>
          </p:cNvCxnSpPr>
          <p:nvPr/>
        </p:nvCxnSpPr>
        <p:spPr>
          <a:xfrm>
            <a:off x="1562100" y="4329113"/>
            <a:ext cx="97790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6362" name="AutoShape 41"/>
          <p:cNvCxnSpPr>
            <a:stCxn id="56351" idx="2"/>
            <a:endCxn id="56359" idx="0"/>
          </p:cNvCxnSpPr>
          <p:nvPr/>
        </p:nvCxnSpPr>
        <p:spPr>
          <a:xfrm>
            <a:off x="2705100" y="4329113"/>
            <a:ext cx="22923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152618" name="Text Box 42"/>
          <p:cNvSpPr txBox="1"/>
          <p:nvPr/>
        </p:nvSpPr>
        <p:spPr>
          <a:xfrm>
            <a:off x="457200" y="5715000"/>
            <a:ext cx="4602163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* </a:t>
            </a:r>
            <a:r>
              <a:rPr lang="en-US" altLang="zh-CN" sz="2400" dirty="0">
                <a:ea typeface="宋体" panose="02010600030101010101" pitchFamily="2" charset="-122"/>
              </a:rPr>
              <a:t>has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higher precedence</a:t>
            </a:r>
            <a:r>
              <a:rPr lang="en-US" altLang="zh-CN" sz="2400" dirty="0">
                <a:ea typeface="宋体" panose="02010600030101010101" pitchFamily="2" charset="-122"/>
              </a:rPr>
              <a:t> than +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152619" name="Line 43"/>
          <p:cNvSpPr/>
          <p:nvPr/>
        </p:nvSpPr>
        <p:spPr>
          <a:xfrm flipV="1">
            <a:off x="2438400" y="5334000"/>
            <a:ext cx="0" cy="304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734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A grammar is </a:t>
            </a:r>
            <a:r>
              <a:rPr lang="en-US" altLang="zh-CN" i="1" dirty="0">
                <a:ea typeface="宋体" panose="02010600030101010101" pitchFamily="2" charset="-122"/>
              </a:rPr>
              <a:t>ambiguous </a:t>
            </a:r>
            <a:r>
              <a:rPr lang="en-US" altLang="zh-CN" dirty="0">
                <a:ea typeface="宋体" panose="02010600030101010101" pitchFamily="2" charset="-122"/>
              </a:rPr>
              <a:t>if it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has more than one parse tree for some string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Equivalently, there is more than one right-most or left-most derivation for some string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8372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</a:rPr>
              <a:t>Ambiguity is </a:t>
            </a:r>
            <a:r>
              <a:rPr lang="en-US" altLang="zh-CN" u="sng" dirty="0">
                <a:ea typeface="宋体" panose="02010600030101010101" pitchFamily="2" charset="-122"/>
              </a:rPr>
              <a:t>bad</a:t>
            </a:r>
            <a:endParaRPr lang="en-US" altLang="zh-CN" u="sng" dirty="0">
              <a:ea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</a:rPr>
              <a:t>Leaves meaning of some program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ll-defined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None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mbiguity is </a:t>
            </a:r>
            <a:r>
              <a:rPr lang="en-US" altLang="zh-CN" u="sng" dirty="0">
                <a:ea typeface="宋体" panose="02010600030101010101" pitchFamily="2" charset="-122"/>
                <a:sym typeface="Symbol" panose="05050102010706020507" pitchFamily="18" charset="2"/>
              </a:rPr>
              <a:t>commo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n programming languages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rithmetic expressions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F-THEN-ELS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1225" y="2856230"/>
            <a:ext cx="453517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>
                <a:ea typeface="宋体" panose="02010600030101010101" pitchFamily="2" charset="-122"/>
              </a:rPr>
              <a:t>可能会导致</a:t>
            </a:r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parser</a:t>
            </a:r>
            <a:r>
              <a:rPr lang="zh-CN" altLang="en-US" sz="1800">
                <a:ea typeface="宋体" panose="02010600030101010101" pitchFamily="2" charset="-122"/>
              </a:rPr>
              <a:t>无法正确的选择产生式。</a:t>
            </a: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Dealing with Ambiguity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939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There are several ways to handle ambiguity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Most direct method is to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rewrite(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重写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dirty="0">
                <a:ea typeface="宋体" panose="02010600030101010101" pitchFamily="2" charset="-122"/>
              </a:rPr>
              <a:t> the grammar unambiguously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   E </a:t>
            </a:r>
            <a:r>
              <a:rPr lang="en-US" altLang="zh-CN" sz="2800" b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E + T | T</a:t>
            </a:r>
            <a:endParaRPr lang="en-US" altLang="zh-CN" sz="28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   T </a:t>
            </a:r>
            <a:r>
              <a:rPr lang="en-US" altLang="zh-CN" sz="2800" b="1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T * int | int | ( E )</a:t>
            </a:r>
            <a:endParaRPr lang="en-US" altLang="zh-CN" sz="28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3"/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Enforces precedence</a:t>
            </a:r>
            <a:r>
              <a:rPr lang="en-US" altLang="zh-CN" dirty="0">
                <a:ea typeface="宋体" panose="02010600030101010101" pitchFamily="2" charset="-122"/>
              </a:rPr>
              <a:t> of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*</a:t>
            </a:r>
            <a:r>
              <a:rPr lang="en-US" altLang="zh-CN" dirty="0">
                <a:ea typeface="宋体" panose="02010600030101010101" pitchFamily="2" charset="-122"/>
              </a:rPr>
              <a:t> ove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Enforces left-associativity of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+ </a:t>
            </a:r>
            <a:r>
              <a:rPr lang="en-US" altLang="zh-CN" dirty="0">
                <a:ea typeface="宋体" panose="02010600030101010101" pitchFamily="2" charset="-122"/>
              </a:rPr>
              <a:t>and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*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.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0420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int * int + int</a:t>
            </a:r>
            <a:r>
              <a:rPr lang="en-US" altLang="zh-CN" dirty="0">
                <a:ea typeface="宋体" panose="02010600030101010101" pitchFamily="2" charset="-122"/>
              </a:rPr>
              <a:t> has ony one parse tree now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  <p:cxnSp>
        <p:nvCxnSpPr>
          <p:cNvPr id="60421" name="AutoShape 4"/>
          <p:cNvCxnSpPr>
            <a:stCxn id="60429" idx="2"/>
            <a:endCxn id="60426" idx="0"/>
          </p:cNvCxnSpPr>
          <p:nvPr/>
        </p:nvCxnSpPr>
        <p:spPr>
          <a:xfrm flipH="1">
            <a:off x="6286500" y="3567113"/>
            <a:ext cx="6477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22" name="Text Box 5"/>
          <p:cNvSpPr txBox="1"/>
          <p:nvPr/>
        </p:nvSpPr>
        <p:spPr>
          <a:xfrm>
            <a:off x="6019800" y="2286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23" name="AutoShape 6"/>
          <p:cNvCxnSpPr>
            <a:stCxn id="60425" idx="0"/>
            <a:endCxn id="60422" idx="2"/>
          </p:cNvCxnSpPr>
          <p:nvPr/>
        </p:nvCxnSpPr>
        <p:spPr>
          <a:xfrm flipV="1">
            <a:off x="5715000" y="2805113"/>
            <a:ext cx="5334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24" name="AutoShape 7"/>
          <p:cNvCxnSpPr>
            <a:stCxn id="60429" idx="0"/>
            <a:endCxn id="60422" idx="2"/>
          </p:cNvCxnSpPr>
          <p:nvPr/>
        </p:nvCxnSpPr>
        <p:spPr>
          <a:xfrm flipH="1" flipV="1">
            <a:off x="6248400" y="2805113"/>
            <a:ext cx="6858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25" name="Text Box 8"/>
          <p:cNvSpPr txBox="1"/>
          <p:nvPr/>
        </p:nvSpPr>
        <p:spPr>
          <a:xfrm>
            <a:off x="54864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26" name="Text Box 9"/>
          <p:cNvSpPr txBox="1"/>
          <p:nvPr/>
        </p:nvSpPr>
        <p:spPr>
          <a:xfrm>
            <a:off x="60198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27" name="AutoShape 10"/>
          <p:cNvCxnSpPr>
            <a:stCxn id="60422" idx="2"/>
            <a:endCxn id="60430" idx="0"/>
          </p:cNvCxnSpPr>
          <p:nvPr/>
        </p:nvCxnSpPr>
        <p:spPr>
          <a:xfrm>
            <a:off x="6248400" y="2805113"/>
            <a:ext cx="0" cy="3333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28" name="Text Box 11"/>
          <p:cNvSpPr txBox="1"/>
          <p:nvPr/>
        </p:nvSpPr>
        <p:spPr>
          <a:xfrm>
            <a:off x="7162800" y="3810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29" name="Text Box 12"/>
          <p:cNvSpPr txBox="1"/>
          <p:nvPr/>
        </p:nvSpPr>
        <p:spPr>
          <a:xfrm>
            <a:off x="67056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30" name="Text Box 13"/>
          <p:cNvSpPr txBox="1"/>
          <p:nvPr/>
        </p:nvSpPr>
        <p:spPr>
          <a:xfrm>
            <a:off x="6096000" y="3138488"/>
            <a:ext cx="30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31" name="AutoShape 14"/>
          <p:cNvCxnSpPr>
            <a:stCxn id="60429" idx="2"/>
            <a:endCxn id="60428" idx="0"/>
          </p:cNvCxnSpPr>
          <p:nvPr/>
        </p:nvCxnSpPr>
        <p:spPr>
          <a:xfrm>
            <a:off x="6934200" y="3567113"/>
            <a:ext cx="4953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32" name="Text Box 15"/>
          <p:cNvSpPr txBox="1"/>
          <p:nvPr/>
        </p:nvSpPr>
        <p:spPr>
          <a:xfrm>
            <a:off x="5091430" y="3810000"/>
            <a:ext cx="9283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33" name="AutoShape 16"/>
          <p:cNvCxnSpPr>
            <a:stCxn id="60425" idx="2"/>
            <a:endCxn id="60432" idx="0"/>
          </p:cNvCxnSpPr>
          <p:nvPr/>
        </p:nvCxnSpPr>
        <p:spPr>
          <a:xfrm flipH="1">
            <a:off x="5555615" y="3567113"/>
            <a:ext cx="15938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34" name="Text Box 17"/>
          <p:cNvSpPr txBox="1"/>
          <p:nvPr/>
        </p:nvSpPr>
        <p:spPr>
          <a:xfrm>
            <a:off x="6705600" y="3810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35" name="AutoShape 18"/>
          <p:cNvCxnSpPr>
            <a:stCxn id="60429" idx="2"/>
            <a:endCxn id="60434" idx="0"/>
          </p:cNvCxnSpPr>
          <p:nvPr/>
        </p:nvCxnSpPr>
        <p:spPr>
          <a:xfrm>
            <a:off x="6934200" y="3567113"/>
            <a:ext cx="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36" name="Text Box 19"/>
          <p:cNvSpPr txBox="1"/>
          <p:nvPr/>
        </p:nvSpPr>
        <p:spPr>
          <a:xfrm>
            <a:off x="7086600" y="4572000"/>
            <a:ext cx="10172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37" name="Text Box 20"/>
          <p:cNvSpPr txBox="1"/>
          <p:nvPr/>
        </p:nvSpPr>
        <p:spPr>
          <a:xfrm>
            <a:off x="5649595" y="4572000"/>
            <a:ext cx="9798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38" name="AutoShape 21"/>
          <p:cNvCxnSpPr>
            <a:stCxn id="60426" idx="2"/>
            <a:endCxn id="60437" idx="0"/>
          </p:cNvCxnSpPr>
          <p:nvPr/>
        </p:nvCxnSpPr>
        <p:spPr>
          <a:xfrm flipH="1">
            <a:off x="6139815" y="4329113"/>
            <a:ext cx="14668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39" name="AutoShape 22"/>
          <p:cNvCxnSpPr>
            <a:stCxn id="60428" idx="2"/>
            <a:endCxn id="60436" idx="0"/>
          </p:cNvCxnSpPr>
          <p:nvPr/>
        </p:nvCxnSpPr>
        <p:spPr>
          <a:xfrm>
            <a:off x="7429500" y="4329113"/>
            <a:ext cx="16573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0" name="AutoShape 23"/>
          <p:cNvCxnSpPr>
            <a:stCxn id="60444" idx="2"/>
            <a:endCxn id="60445" idx="0"/>
          </p:cNvCxnSpPr>
          <p:nvPr/>
        </p:nvCxnSpPr>
        <p:spPr>
          <a:xfrm flipH="1">
            <a:off x="1333500" y="4340225"/>
            <a:ext cx="533400" cy="3079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41" name="Text Box 24"/>
          <p:cNvSpPr txBox="1"/>
          <p:nvPr/>
        </p:nvSpPr>
        <p:spPr>
          <a:xfrm>
            <a:off x="2514600" y="2286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42" name="AutoShape 25"/>
          <p:cNvCxnSpPr>
            <a:stCxn id="60455" idx="0"/>
            <a:endCxn id="60441" idx="2"/>
          </p:cNvCxnSpPr>
          <p:nvPr/>
        </p:nvCxnSpPr>
        <p:spPr>
          <a:xfrm flipV="1">
            <a:off x="1866900" y="2805113"/>
            <a:ext cx="8763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43" name="AutoShape 26"/>
          <p:cNvCxnSpPr>
            <a:stCxn id="60448" idx="0"/>
            <a:endCxn id="60441" idx="2"/>
          </p:cNvCxnSpPr>
          <p:nvPr/>
        </p:nvCxnSpPr>
        <p:spPr>
          <a:xfrm flipH="1" flipV="1">
            <a:off x="2743200" y="2805113"/>
            <a:ext cx="68580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44" name="Text Box 27"/>
          <p:cNvSpPr txBox="1"/>
          <p:nvPr/>
        </p:nvSpPr>
        <p:spPr>
          <a:xfrm>
            <a:off x="1695450" y="3821113"/>
            <a:ext cx="3413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45" name="Text Box 28"/>
          <p:cNvSpPr txBox="1"/>
          <p:nvPr/>
        </p:nvSpPr>
        <p:spPr>
          <a:xfrm>
            <a:off x="1143000" y="4648200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46" name="AutoShape 29"/>
          <p:cNvCxnSpPr>
            <a:stCxn id="60441" idx="2"/>
            <a:endCxn id="60449" idx="0"/>
          </p:cNvCxnSpPr>
          <p:nvPr/>
        </p:nvCxnSpPr>
        <p:spPr>
          <a:xfrm>
            <a:off x="2743200" y="2805113"/>
            <a:ext cx="0" cy="24288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47" name="Text Box 30"/>
          <p:cNvSpPr txBox="1"/>
          <p:nvPr/>
        </p:nvSpPr>
        <p:spPr>
          <a:xfrm>
            <a:off x="2438400" y="4724400"/>
            <a:ext cx="922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48" name="Text Box 31"/>
          <p:cNvSpPr txBox="1"/>
          <p:nvPr/>
        </p:nvSpPr>
        <p:spPr>
          <a:xfrm>
            <a:off x="32004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49" name="Text Box 32"/>
          <p:cNvSpPr txBox="1"/>
          <p:nvPr/>
        </p:nvSpPr>
        <p:spPr>
          <a:xfrm>
            <a:off x="2514600" y="304800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+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50" name="AutoShape 33"/>
          <p:cNvCxnSpPr>
            <a:stCxn id="60444" idx="2"/>
            <a:endCxn id="60447" idx="0"/>
          </p:cNvCxnSpPr>
          <p:nvPr/>
        </p:nvCxnSpPr>
        <p:spPr>
          <a:xfrm>
            <a:off x="1866265" y="4340225"/>
            <a:ext cx="1033145" cy="384175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51" name="Text Box 34"/>
          <p:cNvSpPr txBox="1"/>
          <p:nvPr/>
        </p:nvSpPr>
        <p:spPr>
          <a:xfrm>
            <a:off x="3124200" y="3810000"/>
            <a:ext cx="8547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52" name="AutoShape 35"/>
          <p:cNvCxnSpPr>
            <a:stCxn id="60448" idx="2"/>
            <a:endCxn id="60451" idx="0"/>
          </p:cNvCxnSpPr>
          <p:nvPr/>
        </p:nvCxnSpPr>
        <p:spPr>
          <a:xfrm>
            <a:off x="3429000" y="3567113"/>
            <a:ext cx="122555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53" name="Text Box 36"/>
          <p:cNvSpPr txBox="1"/>
          <p:nvPr/>
        </p:nvSpPr>
        <p:spPr>
          <a:xfrm>
            <a:off x="1624013" y="4738688"/>
            <a:ext cx="45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*</a:t>
            </a:r>
            <a:endParaRPr lang="zh-CN" altLang="en-US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54" name="AutoShape 37"/>
          <p:cNvCxnSpPr>
            <a:stCxn id="60444" idx="2"/>
            <a:endCxn id="60453" idx="0"/>
          </p:cNvCxnSpPr>
          <p:nvPr/>
        </p:nvCxnSpPr>
        <p:spPr>
          <a:xfrm flipH="1">
            <a:off x="1852613" y="4340225"/>
            <a:ext cx="14287" cy="398463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60455" name="Text Box 38"/>
          <p:cNvSpPr txBox="1"/>
          <p:nvPr/>
        </p:nvSpPr>
        <p:spPr>
          <a:xfrm>
            <a:off x="1676400" y="3048000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E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sp>
        <p:nvSpPr>
          <p:cNvPr id="60456" name="Text Box 39"/>
          <p:cNvSpPr txBox="1"/>
          <p:nvPr/>
        </p:nvSpPr>
        <p:spPr>
          <a:xfrm>
            <a:off x="990600" y="5410200"/>
            <a:ext cx="9372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rgbClr val="FF0000"/>
              </a:solidFill>
              <a:latin typeface="Century Gothic" pitchFamily="34" charset="0"/>
              <a:ea typeface="宋体" panose="02010600030101010101" pitchFamily="2" charset="-122"/>
            </a:endParaRPr>
          </a:p>
        </p:txBody>
      </p:sp>
      <p:cxnSp>
        <p:nvCxnSpPr>
          <p:cNvPr id="60457" name="AutoShape 40"/>
          <p:cNvCxnSpPr>
            <a:stCxn id="60445" idx="2"/>
            <a:endCxn id="60456" idx="0"/>
          </p:cNvCxnSpPr>
          <p:nvPr/>
        </p:nvCxnSpPr>
        <p:spPr>
          <a:xfrm>
            <a:off x="1333500" y="5167313"/>
            <a:ext cx="125730" cy="24257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60458" name="AutoShape 41"/>
          <p:cNvCxnSpPr>
            <a:stCxn id="60455" idx="2"/>
            <a:endCxn id="60444" idx="0"/>
          </p:cNvCxnSpPr>
          <p:nvPr/>
        </p:nvCxnSpPr>
        <p:spPr>
          <a:xfrm>
            <a:off x="1866900" y="3567113"/>
            <a:ext cx="0" cy="25400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55690" name="Group 42"/>
          <p:cNvGrpSpPr/>
          <p:nvPr/>
        </p:nvGrpSpPr>
        <p:grpSpPr>
          <a:xfrm>
            <a:off x="4800600" y="2209800"/>
            <a:ext cx="3200400" cy="2438400"/>
            <a:chOff x="3072" y="1824"/>
            <a:chExt cx="2016" cy="1536"/>
          </a:xfrm>
        </p:grpSpPr>
        <p:sp>
          <p:nvSpPr>
            <p:cNvPr id="60460" name="Line 43"/>
            <p:cNvSpPr/>
            <p:nvPr/>
          </p:nvSpPr>
          <p:spPr>
            <a:xfrm>
              <a:off x="3072" y="1824"/>
              <a:ext cx="1920" cy="13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1" name="Line 44"/>
            <p:cNvSpPr/>
            <p:nvPr/>
          </p:nvSpPr>
          <p:spPr>
            <a:xfrm flipV="1">
              <a:off x="3168" y="1824"/>
              <a:ext cx="1920" cy="15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: The Dangling Els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144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if E then E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| if E then E else E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| OTHER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is grammar is also ambiguou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62760" y="4622165"/>
            <a:ext cx="450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/>
              <a:t>前两个产生式不好选择，导致了二义性</a:t>
            </a:r>
            <a:endParaRPr lang="zh-CN" altLang="en-US" sz="200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Dangling Else: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2468" name="Rectangle 3"/>
          <p:cNvSpPr>
            <a:spLocks noGrp="1"/>
          </p:cNvSpPr>
          <p:nvPr>
            <p:ph idx="1" hasCustomPrompt="1"/>
          </p:nvPr>
        </p:nvSpPr>
        <p:spPr>
          <a:xfrm>
            <a:off x="457200" y="1600200"/>
            <a:ext cx="8305800" cy="1447800"/>
          </a:xfrm>
        </p:spPr>
        <p:txBody>
          <a:bodyPr vert="horz" wrap="square" lIns="91440" tIns="45720" rIns="91440" bIns="45720" anchor="t" anchorCtr="0"/>
          <a:p>
            <a:r>
              <a:rPr lang="en-US" altLang="zh-CN" sz="2400" dirty="0">
                <a:ea typeface="宋体" panose="02010600030101010101" pitchFamily="2" charset="-122"/>
              </a:rPr>
              <a:t>The expression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          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if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hen if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hen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else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has two parse tre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pSp>
        <p:nvGrpSpPr>
          <p:cNvPr id="157700" name="Group 4"/>
          <p:cNvGrpSpPr/>
          <p:nvPr/>
        </p:nvGrpSpPr>
        <p:grpSpPr>
          <a:xfrm>
            <a:off x="5638800" y="3048000"/>
            <a:ext cx="2555875" cy="2357438"/>
            <a:chOff x="768" y="1923"/>
            <a:chExt cx="1610" cy="1485"/>
          </a:xfrm>
        </p:grpSpPr>
        <p:sp>
          <p:nvSpPr>
            <p:cNvPr id="62483" name="Text Box 5"/>
            <p:cNvSpPr txBox="1"/>
            <p:nvPr/>
          </p:nvSpPr>
          <p:spPr>
            <a:xfrm>
              <a:off x="1200" y="1923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84" name="Text Box 6"/>
            <p:cNvSpPr txBox="1"/>
            <p:nvPr/>
          </p:nvSpPr>
          <p:spPr>
            <a:xfrm>
              <a:off x="768" y="2448"/>
              <a:ext cx="2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85" name="Text Box 7"/>
            <p:cNvSpPr txBox="1"/>
            <p:nvPr/>
          </p:nvSpPr>
          <p:spPr>
            <a:xfrm>
              <a:off x="1536" y="2448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2486" name="AutoShape 8"/>
            <p:cNvCxnSpPr>
              <a:stCxn id="62483" idx="2"/>
              <a:endCxn id="62484" idx="0"/>
            </p:cNvCxnSpPr>
            <p:nvPr/>
          </p:nvCxnSpPr>
          <p:spPr>
            <a:xfrm flipH="1">
              <a:off x="915" y="2211"/>
              <a:ext cx="419" cy="23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2487" name="AutoShape 9"/>
            <p:cNvCxnSpPr>
              <a:stCxn id="62483" idx="2"/>
              <a:endCxn id="62485" idx="0"/>
            </p:cNvCxnSpPr>
            <p:nvPr/>
          </p:nvCxnSpPr>
          <p:spPr>
            <a:xfrm>
              <a:off x="1334" y="2211"/>
              <a:ext cx="336" cy="23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2488" name="Text Box 10"/>
            <p:cNvSpPr txBox="1"/>
            <p:nvPr/>
          </p:nvSpPr>
          <p:spPr>
            <a:xfrm>
              <a:off x="1152" y="3120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89" name="Text Box 11"/>
            <p:cNvSpPr txBox="1"/>
            <p:nvPr/>
          </p:nvSpPr>
          <p:spPr>
            <a:xfrm>
              <a:off x="1608" y="3120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90" name="Text Box 12"/>
            <p:cNvSpPr txBox="1"/>
            <p:nvPr/>
          </p:nvSpPr>
          <p:spPr>
            <a:xfrm>
              <a:off x="2064" y="3120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4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2491" name="AutoShape 13"/>
            <p:cNvCxnSpPr>
              <a:stCxn id="62485" idx="2"/>
              <a:endCxn id="62488" idx="0"/>
            </p:cNvCxnSpPr>
            <p:nvPr/>
          </p:nvCxnSpPr>
          <p:spPr>
            <a:xfrm flipH="1">
              <a:off x="1309" y="2736"/>
              <a:ext cx="361" cy="38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2492" name="AutoShape 14"/>
            <p:cNvCxnSpPr>
              <a:stCxn id="62485" idx="2"/>
              <a:endCxn id="62489" idx="0"/>
            </p:cNvCxnSpPr>
            <p:nvPr/>
          </p:nvCxnSpPr>
          <p:spPr>
            <a:xfrm>
              <a:off x="1670" y="2736"/>
              <a:ext cx="95" cy="38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2493" name="AutoShape 15"/>
            <p:cNvCxnSpPr>
              <a:stCxn id="62485" idx="2"/>
              <a:endCxn id="62490" idx="0"/>
            </p:cNvCxnSpPr>
            <p:nvPr/>
          </p:nvCxnSpPr>
          <p:spPr>
            <a:xfrm>
              <a:off x="1670" y="2736"/>
              <a:ext cx="551" cy="38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62470" name="Group 16"/>
          <p:cNvGrpSpPr/>
          <p:nvPr/>
        </p:nvGrpSpPr>
        <p:grpSpPr>
          <a:xfrm>
            <a:off x="1371600" y="3048000"/>
            <a:ext cx="2360613" cy="2357438"/>
            <a:chOff x="3051" y="1920"/>
            <a:chExt cx="1487" cy="1485"/>
          </a:xfrm>
        </p:grpSpPr>
        <p:sp>
          <p:nvSpPr>
            <p:cNvPr id="62472" name="Text Box 17"/>
            <p:cNvSpPr txBox="1"/>
            <p:nvPr/>
          </p:nvSpPr>
          <p:spPr>
            <a:xfrm>
              <a:off x="3493" y="1920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73" name="Text Box 18"/>
            <p:cNvSpPr txBox="1"/>
            <p:nvPr/>
          </p:nvSpPr>
          <p:spPr>
            <a:xfrm>
              <a:off x="3051" y="2474"/>
              <a:ext cx="2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74" name="Text Box 19"/>
            <p:cNvSpPr txBox="1"/>
            <p:nvPr/>
          </p:nvSpPr>
          <p:spPr>
            <a:xfrm>
              <a:off x="3600" y="2496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2475" name="AutoShape 20"/>
            <p:cNvCxnSpPr>
              <a:stCxn id="62472" idx="2"/>
              <a:endCxn id="62473" idx="0"/>
            </p:cNvCxnSpPr>
            <p:nvPr/>
          </p:nvCxnSpPr>
          <p:spPr>
            <a:xfrm flipH="1">
              <a:off x="3198" y="2208"/>
              <a:ext cx="429" cy="266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2476" name="AutoShape 21"/>
            <p:cNvCxnSpPr>
              <a:stCxn id="62472" idx="2"/>
              <a:endCxn id="62474" idx="0"/>
            </p:cNvCxnSpPr>
            <p:nvPr/>
          </p:nvCxnSpPr>
          <p:spPr>
            <a:xfrm>
              <a:off x="3627" y="2208"/>
              <a:ext cx="107" cy="288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2477" name="Text Box 22"/>
            <p:cNvSpPr txBox="1"/>
            <p:nvPr/>
          </p:nvSpPr>
          <p:spPr>
            <a:xfrm>
              <a:off x="3445" y="3117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78" name="Text Box 23"/>
            <p:cNvSpPr txBox="1"/>
            <p:nvPr/>
          </p:nvSpPr>
          <p:spPr>
            <a:xfrm>
              <a:off x="3901" y="3117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79" name="Text Box 24"/>
            <p:cNvSpPr txBox="1"/>
            <p:nvPr/>
          </p:nvSpPr>
          <p:spPr>
            <a:xfrm>
              <a:off x="4224" y="2484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4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2480" name="AutoShape 25"/>
            <p:cNvCxnSpPr>
              <a:stCxn id="62474" idx="2"/>
              <a:endCxn id="62477" idx="0"/>
            </p:cNvCxnSpPr>
            <p:nvPr/>
          </p:nvCxnSpPr>
          <p:spPr>
            <a:xfrm flipH="1">
              <a:off x="3602" y="2784"/>
              <a:ext cx="132" cy="33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2481" name="AutoShape 26"/>
            <p:cNvCxnSpPr>
              <a:stCxn id="62474" idx="2"/>
              <a:endCxn id="62478" idx="0"/>
            </p:cNvCxnSpPr>
            <p:nvPr/>
          </p:nvCxnSpPr>
          <p:spPr>
            <a:xfrm>
              <a:off x="3734" y="2784"/>
              <a:ext cx="324" cy="33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2482" name="AutoShape 27"/>
            <p:cNvCxnSpPr>
              <a:stCxn id="62472" idx="2"/>
              <a:endCxn id="62479" idx="0"/>
            </p:cNvCxnSpPr>
            <p:nvPr/>
          </p:nvCxnSpPr>
          <p:spPr>
            <a:xfrm>
              <a:off x="3627" y="2208"/>
              <a:ext cx="754" cy="276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157724" name="Rectangle 28"/>
          <p:cNvSpPr/>
          <p:nvPr/>
        </p:nvSpPr>
        <p:spPr>
          <a:xfrm>
            <a:off x="457200" y="5562600"/>
            <a:ext cx="8305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/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Typically we want the second form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Dangling Else: A Fix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58723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lse</a:t>
            </a:r>
            <a:r>
              <a:rPr lang="en-US" altLang="zh-CN" dirty="0">
                <a:ea typeface="宋体" panose="02010600030101010101" pitchFamily="2" charset="-122"/>
              </a:rPr>
              <a:t> matches the closest unmatched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hen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We can describe this in the grammar </a:t>
            </a:r>
            <a:r>
              <a:rPr lang="en-US" altLang="zh-CN" sz="2400" dirty="0">
                <a:ea typeface="宋体" panose="02010600030101010101" pitchFamily="2" charset="-122"/>
              </a:rPr>
              <a:t>(distinguish between matched and unmatched “then”)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3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    E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  MIF       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/* all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en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are matched */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|  UIF                 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/* som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hen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re unmatched */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IF  if E then MIF else MIF   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|   OTHER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UIF  if E then E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|   if E then MIF else UIF 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Describes the same set of string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44210" y="4120515"/>
            <a:ext cx="3181985" cy="1476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800">
                <a:latin typeface="Comic Sans MS" panose="030F0702030302020204" pitchFamily="66" charset="0"/>
                <a:cs typeface="Comic Sans MS" panose="030F0702030302020204" pitchFamily="66" charset="0"/>
              </a:rPr>
              <a:t>then</a:t>
            </a:r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和</a:t>
            </a:r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else</a:t>
            </a:r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中间的只能是</a:t>
            </a:r>
            <a:endParaRPr lang="zh-CN" altLang="en-US" sz="18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MIF</a:t>
            </a:r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，因为如果是</a:t>
            </a:r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UIF</a:t>
            </a:r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，</a:t>
            </a:r>
            <a:endParaRPr lang="zh-CN" altLang="en-US" sz="18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则多出来的未匹配的</a:t>
            </a:r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then</a:t>
            </a:r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会和</a:t>
            </a:r>
            <a:endParaRPr lang="zh-CN" altLang="en-US" sz="18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之后的</a:t>
            </a:r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else</a:t>
            </a:r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配对，从而变成新</a:t>
            </a:r>
            <a:endParaRPr lang="zh-CN" altLang="en-US" sz="18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的</a:t>
            </a:r>
            <a:r>
              <a:rPr lang="en-US" altLang="zh-CN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MIF</a:t>
            </a:r>
            <a:r>
              <a:rPr lang="zh-CN" altLang="en-US" sz="18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。</a:t>
            </a:r>
            <a:endParaRPr lang="zh-CN" altLang="en-US" sz="18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41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130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195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255" end="2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288" end="3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306" end="3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324" end="3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361" end="3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ldLvl="2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Dangling Else: Example Revisited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4516" name="Rectangle 3"/>
          <p:cNvSpPr>
            <a:spLocks noGrp="1"/>
          </p:cNvSpPr>
          <p:nvPr>
            <p:ph idx="1" hasCustomPrompt="1"/>
          </p:nvPr>
        </p:nvSpPr>
        <p:spPr>
          <a:xfrm>
            <a:off x="457200" y="1600200"/>
            <a:ext cx="8305800" cy="6096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The expression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if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hen if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hen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else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64517" name="Group 4"/>
          <p:cNvGrpSpPr/>
          <p:nvPr/>
        </p:nvGrpSpPr>
        <p:grpSpPr>
          <a:xfrm>
            <a:off x="1143000" y="2290763"/>
            <a:ext cx="2555875" cy="2357437"/>
            <a:chOff x="720" y="1443"/>
            <a:chExt cx="1610" cy="1485"/>
          </a:xfrm>
        </p:grpSpPr>
        <p:sp>
          <p:nvSpPr>
            <p:cNvPr id="64535" name="Text Box 5"/>
            <p:cNvSpPr txBox="1"/>
            <p:nvPr/>
          </p:nvSpPr>
          <p:spPr>
            <a:xfrm>
              <a:off x="1152" y="1443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36" name="Text Box 6"/>
            <p:cNvSpPr txBox="1"/>
            <p:nvPr/>
          </p:nvSpPr>
          <p:spPr>
            <a:xfrm>
              <a:off x="720" y="1968"/>
              <a:ext cx="2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37" name="Text Box 7"/>
            <p:cNvSpPr txBox="1"/>
            <p:nvPr/>
          </p:nvSpPr>
          <p:spPr>
            <a:xfrm>
              <a:off x="1488" y="1968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4538" name="AutoShape 8"/>
            <p:cNvCxnSpPr>
              <a:stCxn id="64535" idx="2"/>
              <a:endCxn id="64536" idx="0"/>
            </p:cNvCxnSpPr>
            <p:nvPr/>
          </p:nvCxnSpPr>
          <p:spPr>
            <a:xfrm flipH="1">
              <a:off x="860" y="1731"/>
              <a:ext cx="426" cy="23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39" name="AutoShape 9"/>
            <p:cNvCxnSpPr>
              <a:stCxn id="64535" idx="2"/>
              <a:endCxn id="64537" idx="0"/>
            </p:cNvCxnSpPr>
            <p:nvPr/>
          </p:nvCxnSpPr>
          <p:spPr>
            <a:xfrm>
              <a:off x="1286" y="1731"/>
              <a:ext cx="336" cy="23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40" name="Text Box 10"/>
            <p:cNvSpPr txBox="1"/>
            <p:nvPr/>
          </p:nvSpPr>
          <p:spPr>
            <a:xfrm>
              <a:off x="1104" y="2640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1" name="Text Box 11"/>
            <p:cNvSpPr txBox="1"/>
            <p:nvPr/>
          </p:nvSpPr>
          <p:spPr>
            <a:xfrm>
              <a:off x="1560" y="2640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42" name="Text Box 12"/>
            <p:cNvSpPr txBox="1"/>
            <p:nvPr/>
          </p:nvSpPr>
          <p:spPr>
            <a:xfrm>
              <a:off x="2016" y="2640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4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4543" name="AutoShape 13"/>
            <p:cNvCxnSpPr>
              <a:stCxn id="64537" idx="2"/>
              <a:endCxn id="64540" idx="0"/>
            </p:cNvCxnSpPr>
            <p:nvPr/>
          </p:nvCxnSpPr>
          <p:spPr>
            <a:xfrm flipH="1">
              <a:off x="1254" y="2256"/>
              <a:ext cx="368" cy="38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44" name="AutoShape 14"/>
            <p:cNvCxnSpPr>
              <a:stCxn id="64537" idx="2"/>
              <a:endCxn id="64541" idx="0"/>
            </p:cNvCxnSpPr>
            <p:nvPr/>
          </p:nvCxnSpPr>
          <p:spPr>
            <a:xfrm>
              <a:off x="1622" y="2256"/>
              <a:ext cx="88" cy="38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45" name="AutoShape 15"/>
            <p:cNvCxnSpPr>
              <a:stCxn id="64537" idx="2"/>
              <a:endCxn id="64542" idx="0"/>
            </p:cNvCxnSpPr>
            <p:nvPr/>
          </p:nvCxnSpPr>
          <p:spPr>
            <a:xfrm>
              <a:off x="1622" y="2256"/>
              <a:ext cx="544" cy="38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64518" name="Group 16"/>
          <p:cNvGrpSpPr/>
          <p:nvPr/>
        </p:nvGrpSpPr>
        <p:grpSpPr>
          <a:xfrm>
            <a:off x="5300663" y="2247900"/>
            <a:ext cx="2360612" cy="2357438"/>
            <a:chOff x="3339" y="1416"/>
            <a:chExt cx="1487" cy="1485"/>
          </a:xfrm>
        </p:grpSpPr>
        <p:sp>
          <p:nvSpPr>
            <p:cNvPr id="64524" name="Text Box 17"/>
            <p:cNvSpPr txBox="1"/>
            <p:nvPr/>
          </p:nvSpPr>
          <p:spPr>
            <a:xfrm>
              <a:off x="3781" y="1416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25" name="Text Box 18"/>
            <p:cNvSpPr txBox="1"/>
            <p:nvPr/>
          </p:nvSpPr>
          <p:spPr>
            <a:xfrm>
              <a:off x="3339" y="1970"/>
              <a:ext cx="2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26" name="Text Box 19"/>
            <p:cNvSpPr txBox="1"/>
            <p:nvPr/>
          </p:nvSpPr>
          <p:spPr>
            <a:xfrm>
              <a:off x="3888" y="1992"/>
              <a:ext cx="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if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4527" name="AutoShape 20"/>
            <p:cNvCxnSpPr>
              <a:stCxn id="64524" idx="2"/>
              <a:endCxn id="64525" idx="0"/>
            </p:cNvCxnSpPr>
            <p:nvPr/>
          </p:nvCxnSpPr>
          <p:spPr>
            <a:xfrm flipH="1">
              <a:off x="3479" y="1704"/>
              <a:ext cx="436" cy="266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28" name="AutoShape 21"/>
            <p:cNvCxnSpPr>
              <a:stCxn id="64524" idx="2"/>
              <a:endCxn id="64526" idx="0"/>
            </p:cNvCxnSpPr>
            <p:nvPr/>
          </p:nvCxnSpPr>
          <p:spPr>
            <a:xfrm>
              <a:off x="3915" y="1704"/>
              <a:ext cx="107" cy="288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29" name="Text Box 22"/>
            <p:cNvSpPr txBox="1"/>
            <p:nvPr/>
          </p:nvSpPr>
          <p:spPr>
            <a:xfrm>
              <a:off x="3733" y="2613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30" name="Text Box 23"/>
            <p:cNvSpPr txBox="1"/>
            <p:nvPr/>
          </p:nvSpPr>
          <p:spPr>
            <a:xfrm>
              <a:off x="4189" y="2613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531" name="Text Box 24"/>
            <p:cNvSpPr txBox="1"/>
            <p:nvPr/>
          </p:nvSpPr>
          <p:spPr>
            <a:xfrm>
              <a:off x="4512" y="1980"/>
              <a:ext cx="3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ea typeface="宋体" panose="02010600030101010101" pitchFamily="2" charset="-122"/>
                </a:rPr>
                <a:t>4</a:t>
              </a:r>
              <a:endPara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64532" name="AutoShape 25"/>
            <p:cNvCxnSpPr>
              <a:stCxn id="64526" idx="2"/>
              <a:endCxn id="64529" idx="0"/>
            </p:cNvCxnSpPr>
            <p:nvPr/>
          </p:nvCxnSpPr>
          <p:spPr>
            <a:xfrm flipH="1">
              <a:off x="3883" y="2280"/>
              <a:ext cx="139" cy="33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33" name="AutoShape 26"/>
            <p:cNvCxnSpPr>
              <a:stCxn id="64526" idx="2"/>
              <a:endCxn id="64530" idx="0"/>
            </p:cNvCxnSpPr>
            <p:nvPr/>
          </p:nvCxnSpPr>
          <p:spPr>
            <a:xfrm>
              <a:off x="4022" y="2280"/>
              <a:ext cx="317" cy="33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4534" name="AutoShape 27"/>
            <p:cNvCxnSpPr>
              <a:stCxn id="64524" idx="2"/>
              <a:endCxn id="64531" idx="0"/>
            </p:cNvCxnSpPr>
            <p:nvPr/>
          </p:nvCxnSpPr>
          <p:spPr>
            <a:xfrm>
              <a:off x="3915" y="1704"/>
              <a:ext cx="747" cy="276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159772" name="Rectangle 28"/>
          <p:cNvSpPr/>
          <p:nvPr/>
        </p:nvSpPr>
        <p:spPr>
          <a:xfrm>
            <a:off x="4648200" y="4876800"/>
            <a:ext cx="38100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/>
            <a:r>
              <a:rPr lang="en-US" altLang="zh-CN" sz="2400" dirty="0">
                <a:ea typeface="宋体" panose="02010600030101010101" pitchFamily="2" charset="-122"/>
              </a:rPr>
              <a:t>Not valid because the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then</a:t>
            </a:r>
            <a:r>
              <a:rPr lang="en-US" altLang="zh-CN" sz="2400" dirty="0">
                <a:ea typeface="宋体" panose="02010600030101010101" pitchFamily="2" charset="-122"/>
              </a:rPr>
              <a:t> expression is not a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MIF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59773" name="Rectangle 29"/>
          <p:cNvSpPr/>
          <p:nvPr/>
        </p:nvSpPr>
        <p:spPr>
          <a:xfrm>
            <a:off x="609600" y="4800600"/>
            <a:ext cx="3505200" cy="106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/>
            <a:r>
              <a:rPr lang="en-US" altLang="zh-CN" sz="2400" dirty="0">
                <a:ea typeface="宋体" panose="02010600030101010101" pitchFamily="2" charset="-122"/>
              </a:rPr>
              <a:t>A valid parse tree (for a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UIF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grpSp>
        <p:nvGrpSpPr>
          <p:cNvPr id="159774" name="Group 30"/>
          <p:cNvGrpSpPr/>
          <p:nvPr/>
        </p:nvGrpSpPr>
        <p:grpSpPr>
          <a:xfrm>
            <a:off x="4800600" y="2209800"/>
            <a:ext cx="3200400" cy="2438400"/>
            <a:chOff x="3072" y="1824"/>
            <a:chExt cx="2016" cy="1536"/>
          </a:xfrm>
        </p:grpSpPr>
        <p:sp>
          <p:nvSpPr>
            <p:cNvPr id="64522" name="Line 31"/>
            <p:cNvSpPr/>
            <p:nvPr/>
          </p:nvSpPr>
          <p:spPr>
            <a:xfrm>
              <a:off x="3072" y="1824"/>
              <a:ext cx="1920" cy="13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23" name="Line 32"/>
            <p:cNvSpPr/>
            <p:nvPr/>
          </p:nvSpPr>
          <p:spPr>
            <a:xfrm flipV="1">
              <a:off x="3168" y="1824"/>
              <a:ext cx="1920" cy="15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2" grpId="0"/>
      <p:bldP spid="1597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Functionality of the Parser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24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b="1" dirty="0">
                <a:ea typeface="宋体" panose="02010600030101010101" pitchFamily="2" charset="-122"/>
              </a:rPr>
              <a:t>Input: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equence of tokens</a:t>
            </a:r>
            <a:r>
              <a:rPr lang="en-US" altLang="zh-CN" dirty="0">
                <a:ea typeface="宋体" panose="02010600030101010101" pitchFamily="2" charset="-122"/>
              </a:rPr>
              <a:t> from lexer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b="1" dirty="0">
                <a:ea typeface="宋体" panose="02010600030101010101" pitchFamily="2" charset="-122"/>
              </a:rPr>
              <a:t>Output: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arse tree</a:t>
            </a:r>
            <a:r>
              <a:rPr lang="en-US" altLang="zh-CN" dirty="0">
                <a:ea typeface="宋体" panose="02010600030101010101" pitchFamily="2" charset="-122"/>
              </a:rPr>
              <a:t> of the program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mbiguity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5540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No general techniques for handling ambiguity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mpossible to convert automatically</a:t>
            </a:r>
            <a:r>
              <a:rPr lang="en-US" altLang="zh-CN" dirty="0">
                <a:ea typeface="宋体" panose="02010600030101010101" pitchFamily="2" charset="-122"/>
              </a:rPr>
              <a:t> an ambiguous grammar to an unambiguous one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Used with care, ambiguity can simplify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ometimes allows more natural definition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e need disambiguation mechanisms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Precedence and Associativity Declara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61795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nstead of rewriting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Use the more natural (ambiguous)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long with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disambiguating declarations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Most tools allow </a:t>
            </a:r>
            <a:r>
              <a:rPr lang="en-US" altLang="zh-CN" u="sng" dirty="0">
                <a:ea typeface="宋体" panose="02010600030101010101" pitchFamily="2" charset="-122"/>
              </a:rPr>
              <a:t>precedence and associativity declarations</a:t>
            </a:r>
            <a:r>
              <a:rPr lang="en-US" altLang="zh-CN" dirty="0">
                <a:ea typeface="宋体" panose="02010600030101010101" pitchFamily="2" charset="-122"/>
              </a:rPr>
              <a:t> to disambiguate grammars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Examples …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114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199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Associativity Declara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7588" name="Rectangle 3"/>
          <p:cNvSpPr>
            <a:spLocks noGrp="1"/>
          </p:cNvSpPr>
          <p:nvPr>
            <p:ph idx="1" hasCustomPrompt="1"/>
          </p:nvPr>
        </p:nvSpPr>
        <p:spPr>
          <a:xfrm>
            <a:off x="457200" y="1600200"/>
            <a:ext cx="8305800" cy="1066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the grammar        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E + E | int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mbiguous: two parse trees of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t + int + in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67589" name="Group 4"/>
          <p:cNvGrpSpPr/>
          <p:nvPr/>
        </p:nvGrpSpPr>
        <p:grpSpPr>
          <a:xfrm>
            <a:off x="5022850" y="2667000"/>
            <a:ext cx="2597150" cy="2743200"/>
            <a:chOff x="3164" y="1680"/>
            <a:chExt cx="1636" cy="1728"/>
          </a:xfrm>
        </p:grpSpPr>
        <p:cxnSp>
          <p:nvCxnSpPr>
            <p:cNvPr id="67614" name="AutoShape 5"/>
            <p:cNvCxnSpPr>
              <a:stCxn id="67622" idx="2"/>
              <a:endCxn id="67619" idx="0"/>
            </p:cNvCxnSpPr>
            <p:nvPr/>
          </p:nvCxnSpPr>
          <p:spPr>
            <a:xfrm flipH="1">
              <a:off x="3864" y="2448"/>
              <a:ext cx="408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15" name="Text Box 6"/>
            <p:cNvSpPr txBox="1"/>
            <p:nvPr/>
          </p:nvSpPr>
          <p:spPr>
            <a:xfrm>
              <a:off x="3696" y="168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16" name="AutoShape 7"/>
            <p:cNvCxnSpPr>
              <a:stCxn id="67618" idx="0"/>
              <a:endCxn id="67615" idx="2"/>
            </p:cNvCxnSpPr>
            <p:nvPr/>
          </p:nvCxnSpPr>
          <p:spPr>
            <a:xfrm flipV="1">
              <a:off x="3504" y="1968"/>
              <a:ext cx="336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7617" name="AutoShape 8"/>
            <p:cNvCxnSpPr>
              <a:stCxn id="67622" idx="0"/>
              <a:endCxn id="67615" idx="2"/>
            </p:cNvCxnSpPr>
            <p:nvPr/>
          </p:nvCxnSpPr>
          <p:spPr>
            <a:xfrm flipH="1" flipV="1">
              <a:off x="3840" y="1968"/>
              <a:ext cx="43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18" name="Text Box 9"/>
            <p:cNvSpPr txBox="1"/>
            <p:nvPr/>
          </p:nvSpPr>
          <p:spPr>
            <a:xfrm>
              <a:off x="3360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9" name="Text Box 10"/>
            <p:cNvSpPr txBox="1"/>
            <p:nvPr/>
          </p:nvSpPr>
          <p:spPr>
            <a:xfrm>
              <a:off x="3696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20" name="AutoShape 11"/>
            <p:cNvCxnSpPr>
              <a:stCxn id="67615" idx="2"/>
              <a:endCxn id="67623" idx="0"/>
            </p:cNvCxnSpPr>
            <p:nvPr/>
          </p:nvCxnSpPr>
          <p:spPr>
            <a:xfrm>
              <a:off x="3840" y="1968"/>
              <a:ext cx="0" cy="249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21" name="Text Box 12"/>
            <p:cNvSpPr txBox="1"/>
            <p:nvPr/>
          </p:nvSpPr>
          <p:spPr>
            <a:xfrm>
              <a:off x="4416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2" name="Text Box 13"/>
            <p:cNvSpPr txBox="1"/>
            <p:nvPr/>
          </p:nvSpPr>
          <p:spPr>
            <a:xfrm>
              <a:off x="4128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3" name="Text Box 14"/>
            <p:cNvSpPr txBox="1"/>
            <p:nvPr/>
          </p:nvSpPr>
          <p:spPr>
            <a:xfrm>
              <a:off x="3744" y="2217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+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24" name="AutoShape 15"/>
            <p:cNvCxnSpPr>
              <a:stCxn id="67622" idx="2"/>
              <a:endCxn id="67621" idx="0"/>
            </p:cNvCxnSpPr>
            <p:nvPr/>
          </p:nvCxnSpPr>
          <p:spPr>
            <a:xfrm>
              <a:off x="4272" y="2448"/>
              <a:ext cx="31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25" name="Text Box 16"/>
            <p:cNvSpPr txBox="1"/>
            <p:nvPr/>
          </p:nvSpPr>
          <p:spPr>
            <a:xfrm>
              <a:off x="3164" y="2640"/>
              <a:ext cx="5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26" name="AutoShape 17"/>
            <p:cNvCxnSpPr>
              <a:stCxn id="67618" idx="2"/>
              <a:endCxn id="67625" idx="0"/>
            </p:cNvCxnSpPr>
            <p:nvPr/>
          </p:nvCxnSpPr>
          <p:spPr>
            <a:xfrm flipH="1">
              <a:off x="3430" y="2448"/>
              <a:ext cx="74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27" name="Text Box 18"/>
            <p:cNvSpPr txBox="1"/>
            <p:nvPr/>
          </p:nvSpPr>
          <p:spPr>
            <a:xfrm>
              <a:off x="4128" y="264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+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28" name="AutoShape 19"/>
            <p:cNvCxnSpPr>
              <a:stCxn id="67622" idx="2"/>
              <a:endCxn id="67627" idx="0"/>
            </p:cNvCxnSpPr>
            <p:nvPr/>
          </p:nvCxnSpPr>
          <p:spPr>
            <a:xfrm>
              <a:off x="4272" y="244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29" name="Text Box 20"/>
            <p:cNvSpPr txBox="1"/>
            <p:nvPr/>
          </p:nvSpPr>
          <p:spPr>
            <a:xfrm>
              <a:off x="4368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0" name="Text Box 21"/>
            <p:cNvSpPr txBox="1"/>
            <p:nvPr/>
          </p:nvSpPr>
          <p:spPr>
            <a:xfrm>
              <a:off x="3648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31" name="AutoShape 22"/>
            <p:cNvCxnSpPr>
              <a:stCxn id="67619" idx="2"/>
              <a:endCxn id="67630" idx="0"/>
            </p:cNvCxnSpPr>
            <p:nvPr/>
          </p:nvCxnSpPr>
          <p:spPr>
            <a:xfrm>
              <a:off x="3864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7632" name="AutoShape 23"/>
            <p:cNvCxnSpPr>
              <a:stCxn id="67621" idx="2"/>
              <a:endCxn id="67629" idx="0"/>
            </p:cNvCxnSpPr>
            <p:nvPr/>
          </p:nvCxnSpPr>
          <p:spPr>
            <a:xfrm>
              <a:off x="4584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67590" name="Group 24"/>
          <p:cNvGrpSpPr/>
          <p:nvPr/>
        </p:nvGrpSpPr>
        <p:grpSpPr>
          <a:xfrm>
            <a:off x="1066800" y="2667000"/>
            <a:ext cx="2847975" cy="2743200"/>
            <a:chOff x="672" y="1680"/>
            <a:chExt cx="1794" cy="1728"/>
          </a:xfrm>
        </p:grpSpPr>
        <p:cxnSp>
          <p:nvCxnSpPr>
            <p:cNvPr id="67595" name="AutoShape 25"/>
            <p:cNvCxnSpPr>
              <a:stCxn id="67599" idx="2"/>
              <a:endCxn id="67600" idx="0"/>
            </p:cNvCxnSpPr>
            <p:nvPr/>
          </p:nvCxnSpPr>
          <p:spPr>
            <a:xfrm flipH="1">
              <a:off x="888" y="2448"/>
              <a:ext cx="408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596" name="Text Box 26"/>
            <p:cNvSpPr txBox="1"/>
            <p:nvPr/>
          </p:nvSpPr>
          <p:spPr>
            <a:xfrm>
              <a:off x="1488" y="168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597" name="AutoShape 27"/>
            <p:cNvCxnSpPr>
              <a:stCxn id="67599" idx="0"/>
              <a:endCxn id="67596" idx="2"/>
            </p:cNvCxnSpPr>
            <p:nvPr/>
          </p:nvCxnSpPr>
          <p:spPr>
            <a:xfrm flipV="1">
              <a:off x="1296" y="1968"/>
              <a:ext cx="336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7598" name="AutoShape 28"/>
            <p:cNvCxnSpPr>
              <a:stCxn id="67603" idx="0"/>
              <a:endCxn id="67596" idx="2"/>
            </p:cNvCxnSpPr>
            <p:nvPr/>
          </p:nvCxnSpPr>
          <p:spPr>
            <a:xfrm flipH="1" flipV="1">
              <a:off x="1632" y="1968"/>
              <a:ext cx="43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599" name="Text Box 29"/>
            <p:cNvSpPr txBox="1"/>
            <p:nvPr/>
          </p:nvSpPr>
          <p:spPr>
            <a:xfrm>
              <a:off x="1152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0" name="Text Box 30"/>
            <p:cNvSpPr txBox="1"/>
            <p:nvPr/>
          </p:nvSpPr>
          <p:spPr>
            <a:xfrm>
              <a:off x="720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01" name="AutoShape 31"/>
            <p:cNvCxnSpPr>
              <a:stCxn id="67596" idx="2"/>
              <a:endCxn id="67604" idx="0"/>
            </p:cNvCxnSpPr>
            <p:nvPr/>
          </p:nvCxnSpPr>
          <p:spPr>
            <a:xfrm>
              <a:off x="1632" y="196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02" name="Text Box 32"/>
            <p:cNvSpPr txBox="1"/>
            <p:nvPr/>
          </p:nvSpPr>
          <p:spPr>
            <a:xfrm>
              <a:off x="1440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3" name="Text Box 33"/>
            <p:cNvSpPr txBox="1"/>
            <p:nvPr/>
          </p:nvSpPr>
          <p:spPr>
            <a:xfrm>
              <a:off x="1920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4" name="Text Box 34"/>
            <p:cNvSpPr txBox="1"/>
            <p:nvPr/>
          </p:nvSpPr>
          <p:spPr>
            <a:xfrm>
              <a:off x="1488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+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05" name="AutoShape 35"/>
            <p:cNvCxnSpPr>
              <a:stCxn id="67599" idx="2"/>
              <a:endCxn id="67602" idx="0"/>
            </p:cNvCxnSpPr>
            <p:nvPr/>
          </p:nvCxnSpPr>
          <p:spPr>
            <a:xfrm>
              <a:off x="1296" y="2448"/>
              <a:ext cx="31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06" name="Text Box 36"/>
            <p:cNvSpPr txBox="1"/>
            <p:nvPr/>
          </p:nvSpPr>
          <p:spPr>
            <a:xfrm>
              <a:off x="1872" y="2640"/>
              <a:ext cx="5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07" name="AutoShape 37"/>
            <p:cNvCxnSpPr>
              <a:stCxn id="67603" idx="2"/>
              <a:endCxn id="67606" idx="0"/>
            </p:cNvCxnSpPr>
            <p:nvPr/>
          </p:nvCxnSpPr>
          <p:spPr>
            <a:xfrm>
              <a:off x="2064" y="2448"/>
              <a:ext cx="105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08" name="Text Box 38"/>
            <p:cNvSpPr txBox="1"/>
            <p:nvPr/>
          </p:nvSpPr>
          <p:spPr>
            <a:xfrm>
              <a:off x="1152" y="2697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+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09" name="AutoShape 39"/>
            <p:cNvCxnSpPr>
              <a:stCxn id="67599" idx="2"/>
              <a:endCxn id="67608" idx="0"/>
            </p:cNvCxnSpPr>
            <p:nvPr/>
          </p:nvCxnSpPr>
          <p:spPr>
            <a:xfrm>
              <a:off x="1296" y="2448"/>
              <a:ext cx="0" cy="249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7610" name="Text Box 40"/>
            <p:cNvSpPr txBox="1"/>
            <p:nvPr/>
          </p:nvSpPr>
          <p:spPr>
            <a:xfrm>
              <a:off x="1392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1" name="Text Box 41"/>
            <p:cNvSpPr txBox="1"/>
            <p:nvPr/>
          </p:nvSpPr>
          <p:spPr>
            <a:xfrm>
              <a:off x="672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7612" name="AutoShape 42"/>
            <p:cNvCxnSpPr>
              <a:stCxn id="67600" idx="2"/>
              <a:endCxn id="67611" idx="0"/>
            </p:cNvCxnSpPr>
            <p:nvPr/>
          </p:nvCxnSpPr>
          <p:spPr>
            <a:xfrm>
              <a:off x="888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7613" name="AutoShape 43"/>
            <p:cNvCxnSpPr>
              <a:stCxn id="67602" idx="2"/>
              <a:endCxn id="67610" idx="0"/>
            </p:cNvCxnSpPr>
            <p:nvPr/>
          </p:nvCxnSpPr>
          <p:spPr>
            <a:xfrm>
              <a:off x="1608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162860" name="Rectangle 44"/>
          <p:cNvSpPr/>
          <p:nvPr/>
        </p:nvSpPr>
        <p:spPr>
          <a:xfrm>
            <a:off x="533400" y="5562600"/>
            <a:ext cx="8305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Left-associativity declaration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%left  +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162861" name="Group 45"/>
          <p:cNvGrpSpPr/>
          <p:nvPr/>
        </p:nvGrpSpPr>
        <p:grpSpPr>
          <a:xfrm>
            <a:off x="4876800" y="2895600"/>
            <a:ext cx="3200400" cy="2438400"/>
            <a:chOff x="3072" y="1824"/>
            <a:chExt cx="2016" cy="1536"/>
          </a:xfrm>
        </p:grpSpPr>
        <p:sp>
          <p:nvSpPr>
            <p:cNvPr id="67593" name="Line 46"/>
            <p:cNvSpPr/>
            <p:nvPr/>
          </p:nvSpPr>
          <p:spPr>
            <a:xfrm>
              <a:off x="3072" y="1824"/>
              <a:ext cx="1920" cy="13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4" name="Line 47"/>
            <p:cNvSpPr/>
            <p:nvPr/>
          </p:nvSpPr>
          <p:spPr>
            <a:xfrm flipV="1">
              <a:off x="3168" y="1824"/>
              <a:ext cx="1920" cy="15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Precedence Declaration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8612" name="Rectangle 3"/>
          <p:cNvSpPr>
            <a:spLocks noGrp="1"/>
          </p:cNvSpPr>
          <p:nvPr>
            <p:ph idx="1" hasCustomPrompt="1"/>
          </p:nvPr>
        </p:nvSpPr>
        <p:spPr>
          <a:xfrm>
            <a:off x="457200" y="1600200"/>
            <a:ext cx="8305800" cy="1066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the grammar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E + E | E  * E | int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the string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t + int * in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68613" name="Group 4"/>
          <p:cNvGrpSpPr/>
          <p:nvPr/>
        </p:nvGrpSpPr>
        <p:grpSpPr>
          <a:xfrm>
            <a:off x="5257800" y="2514600"/>
            <a:ext cx="2362200" cy="2743200"/>
            <a:chOff x="3312" y="1680"/>
            <a:chExt cx="1488" cy="1728"/>
          </a:xfrm>
        </p:grpSpPr>
        <p:cxnSp>
          <p:nvCxnSpPr>
            <p:cNvPr id="68638" name="AutoShape 5"/>
            <p:cNvCxnSpPr>
              <a:stCxn id="68646" idx="2"/>
              <a:endCxn id="68643" idx="0"/>
            </p:cNvCxnSpPr>
            <p:nvPr/>
          </p:nvCxnSpPr>
          <p:spPr>
            <a:xfrm flipH="1">
              <a:off x="3864" y="2448"/>
              <a:ext cx="408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39" name="Text Box 6"/>
            <p:cNvSpPr txBox="1"/>
            <p:nvPr/>
          </p:nvSpPr>
          <p:spPr>
            <a:xfrm>
              <a:off x="3696" y="168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40" name="AutoShape 7"/>
            <p:cNvCxnSpPr>
              <a:stCxn id="68642" idx="0"/>
              <a:endCxn id="68639" idx="2"/>
            </p:cNvCxnSpPr>
            <p:nvPr/>
          </p:nvCxnSpPr>
          <p:spPr>
            <a:xfrm flipV="1">
              <a:off x="3504" y="1968"/>
              <a:ext cx="336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8641" name="AutoShape 8"/>
            <p:cNvCxnSpPr>
              <a:stCxn id="68646" idx="0"/>
              <a:endCxn id="68639" idx="2"/>
            </p:cNvCxnSpPr>
            <p:nvPr/>
          </p:nvCxnSpPr>
          <p:spPr>
            <a:xfrm flipH="1" flipV="1">
              <a:off x="3840" y="1968"/>
              <a:ext cx="43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42" name="Text Box 9"/>
            <p:cNvSpPr txBox="1"/>
            <p:nvPr/>
          </p:nvSpPr>
          <p:spPr>
            <a:xfrm>
              <a:off x="3360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43" name="Text Box 10"/>
            <p:cNvSpPr txBox="1"/>
            <p:nvPr/>
          </p:nvSpPr>
          <p:spPr>
            <a:xfrm>
              <a:off x="3696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44" name="AutoShape 11"/>
            <p:cNvCxnSpPr>
              <a:stCxn id="68639" idx="2"/>
              <a:endCxn id="68647" idx="0"/>
            </p:cNvCxnSpPr>
            <p:nvPr/>
          </p:nvCxnSpPr>
          <p:spPr>
            <a:xfrm>
              <a:off x="3840" y="1968"/>
              <a:ext cx="0" cy="249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45" name="Text Box 12"/>
            <p:cNvSpPr txBox="1"/>
            <p:nvPr/>
          </p:nvSpPr>
          <p:spPr>
            <a:xfrm>
              <a:off x="4416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46" name="Text Box 13"/>
            <p:cNvSpPr txBox="1"/>
            <p:nvPr/>
          </p:nvSpPr>
          <p:spPr>
            <a:xfrm>
              <a:off x="4128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47" name="Text Box 14"/>
            <p:cNvSpPr txBox="1"/>
            <p:nvPr/>
          </p:nvSpPr>
          <p:spPr>
            <a:xfrm>
              <a:off x="3744" y="2217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+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48" name="AutoShape 15"/>
            <p:cNvCxnSpPr>
              <a:stCxn id="68646" idx="2"/>
              <a:endCxn id="68645" idx="0"/>
            </p:cNvCxnSpPr>
            <p:nvPr/>
          </p:nvCxnSpPr>
          <p:spPr>
            <a:xfrm>
              <a:off x="4272" y="2448"/>
              <a:ext cx="31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49" name="Text Box 16"/>
            <p:cNvSpPr txBox="1"/>
            <p:nvPr/>
          </p:nvSpPr>
          <p:spPr>
            <a:xfrm>
              <a:off x="3312" y="264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50" name="AutoShape 17"/>
            <p:cNvCxnSpPr>
              <a:stCxn id="68642" idx="2"/>
              <a:endCxn id="68649" idx="0"/>
            </p:cNvCxnSpPr>
            <p:nvPr/>
          </p:nvCxnSpPr>
          <p:spPr>
            <a:xfrm>
              <a:off x="3504" y="244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51" name="Text Box 18"/>
            <p:cNvSpPr txBox="1"/>
            <p:nvPr/>
          </p:nvSpPr>
          <p:spPr>
            <a:xfrm>
              <a:off x="4128" y="264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*</a:t>
              </a:r>
              <a:endParaRPr lang="zh-CN" altLang="en-US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52" name="AutoShape 19"/>
            <p:cNvCxnSpPr>
              <a:stCxn id="68646" idx="2"/>
              <a:endCxn id="68651" idx="0"/>
            </p:cNvCxnSpPr>
            <p:nvPr/>
          </p:nvCxnSpPr>
          <p:spPr>
            <a:xfrm>
              <a:off x="4272" y="244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53" name="Text Box 20"/>
            <p:cNvSpPr txBox="1"/>
            <p:nvPr/>
          </p:nvSpPr>
          <p:spPr>
            <a:xfrm>
              <a:off x="4368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54" name="Text Box 21"/>
            <p:cNvSpPr txBox="1"/>
            <p:nvPr/>
          </p:nvSpPr>
          <p:spPr>
            <a:xfrm>
              <a:off x="3648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55" name="AutoShape 22"/>
            <p:cNvCxnSpPr>
              <a:stCxn id="68643" idx="2"/>
              <a:endCxn id="68654" idx="0"/>
            </p:cNvCxnSpPr>
            <p:nvPr/>
          </p:nvCxnSpPr>
          <p:spPr>
            <a:xfrm>
              <a:off x="3864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8656" name="AutoShape 23"/>
            <p:cNvCxnSpPr>
              <a:stCxn id="68645" idx="2"/>
              <a:endCxn id="68653" idx="0"/>
            </p:cNvCxnSpPr>
            <p:nvPr/>
          </p:nvCxnSpPr>
          <p:spPr>
            <a:xfrm>
              <a:off x="4584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68614" name="Group 24"/>
          <p:cNvGrpSpPr/>
          <p:nvPr/>
        </p:nvGrpSpPr>
        <p:grpSpPr>
          <a:xfrm>
            <a:off x="1066800" y="2514600"/>
            <a:ext cx="2514600" cy="2743200"/>
            <a:chOff x="672" y="1680"/>
            <a:chExt cx="1584" cy="1728"/>
          </a:xfrm>
        </p:grpSpPr>
        <p:cxnSp>
          <p:nvCxnSpPr>
            <p:cNvPr id="68619" name="AutoShape 25"/>
            <p:cNvCxnSpPr>
              <a:stCxn id="68623" idx="2"/>
              <a:endCxn id="68624" idx="0"/>
            </p:cNvCxnSpPr>
            <p:nvPr/>
          </p:nvCxnSpPr>
          <p:spPr>
            <a:xfrm flipH="1">
              <a:off x="888" y="2448"/>
              <a:ext cx="408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20" name="Text Box 26"/>
            <p:cNvSpPr txBox="1"/>
            <p:nvPr/>
          </p:nvSpPr>
          <p:spPr>
            <a:xfrm>
              <a:off x="1488" y="168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21" name="AutoShape 27"/>
            <p:cNvCxnSpPr>
              <a:stCxn id="68623" idx="0"/>
              <a:endCxn id="68620" idx="2"/>
            </p:cNvCxnSpPr>
            <p:nvPr/>
          </p:nvCxnSpPr>
          <p:spPr>
            <a:xfrm flipV="1">
              <a:off x="1296" y="1968"/>
              <a:ext cx="336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8622" name="AutoShape 28"/>
            <p:cNvCxnSpPr>
              <a:stCxn id="68627" idx="0"/>
              <a:endCxn id="68620" idx="2"/>
            </p:cNvCxnSpPr>
            <p:nvPr/>
          </p:nvCxnSpPr>
          <p:spPr>
            <a:xfrm flipH="1" flipV="1">
              <a:off x="1632" y="1968"/>
              <a:ext cx="43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23" name="Text Box 29"/>
            <p:cNvSpPr txBox="1"/>
            <p:nvPr/>
          </p:nvSpPr>
          <p:spPr>
            <a:xfrm>
              <a:off x="1152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24" name="Text Box 30"/>
            <p:cNvSpPr txBox="1"/>
            <p:nvPr/>
          </p:nvSpPr>
          <p:spPr>
            <a:xfrm>
              <a:off x="720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25" name="AutoShape 31"/>
            <p:cNvCxnSpPr>
              <a:stCxn id="68620" idx="2"/>
              <a:endCxn id="68628" idx="0"/>
            </p:cNvCxnSpPr>
            <p:nvPr/>
          </p:nvCxnSpPr>
          <p:spPr>
            <a:xfrm>
              <a:off x="1632" y="196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26" name="Text Box 32"/>
            <p:cNvSpPr txBox="1"/>
            <p:nvPr/>
          </p:nvSpPr>
          <p:spPr>
            <a:xfrm>
              <a:off x="1440" y="264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27" name="Text Box 33"/>
            <p:cNvSpPr txBox="1"/>
            <p:nvPr/>
          </p:nvSpPr>
          <p:spPr>
            <a:xfrm>
              <a:off x="1920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E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28" name="Text Box 34"/>
            <p:cNvSpPr txBox="1"/>
            <p:nvPr/>
          </p:nvSpPr>
          <p:spPr>
            <a:xfrm>
              <a:off x="1488" y="216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*</a:t>
              </a:r>
              <a:endParaRPr lang="zh-CN" altLang="en-US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29" name="AutoShape 35"/>
            <p:cNvCxnSpPr>
              <a:stCxn id="68623" idx="2"/>
              <a:endCxn id="68626" idx="0"/>
            </p:cNvCxnSpPr>
            <p:nvPr/>
          </p:nvCxnSpPr>
          <p:spPr>
            <a:xfrm>
              <a:off x="1296" y="2448"/>
              <a:ext cx="312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30" name="Text Box 36"/>
            <p:cNvSpPr txBox="1"/>
            <p:nvPr/>
          </p:nvSpPr>
          <p:spPr>
            <a:xfrm>
              <a:off x="1872" y="264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31" name="AutoShape 37"/>
            <p:cNvCxnSpPr>
              <a:stCxn id="68627" idx="2"/>
              <a:endCxn id="68630" idx="0"/>
            </p:cNvCxnSpPr>
            <p:nvPr/>
          </p:nvCxnSpPr>
          <p:spPr>
            <a:xfrm>
              <a:off x="2064" y="244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32" name="Text Box 38"/>
            <p:cNvSpPr txBox="1"/>
            <p:nvPr/>
          </p:nvSpPr>
          <p:spPr>
            <a:xfrm>
              <a:off x="1152" y="2697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+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33" name="AutoShape 39"/>
            <p:cNvCxnSpPr>
              <a:stCxn id="68623" idx="2"/>
              <a:endCxn id="68632" idx="0"/>
            </p:cNvCxnSpPr>
            <p:nvPr/>
          </p:nvCxnSpPr>
          <p:spPr>
            <a:xfrm>
              <a:off x="1296" y="2448"/>
              <a:ext cx="0" cy="249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8634" name="Text Box 40"/>
            <p:cNvSpPr txBox="1"/>
            <p:nvPr/>
          </p:nvSpPr>
          <p:spPr>
            <a:xfrm>
              <a:off x="1392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35" name="Text Box 41"/>
            <p:cNvSpPr txBox="1"/>
            <p:nvPr/>
          </p:nvSpPr>
          <p:spPr>
            <a:xfrm>
              <a:off x="672" y="3120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sz="2400" dirty="0">
                <a:solidFill>
                  <a:schemeClr val="accent2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8636" name="AutoShape 42"/>
            <p:cNvCxnSpPr>
              <a:stCxn id="68624" idx="2"/>
              <a:endCxn id="68635" idx="0"/>
            </p:cNvCxnSpPr>
            <p:nvPr/>
          </p:nvCxnSpPr>
          <p:spPr>
            <a:xfrm>
              <a:off x="888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8637" name="AutoShape 43"/>
            <p:cNvCxnSpPr>
              <a:stCxn id="68626" idx="2"/>
              <a:endCxn id="68634" idx="0"/>
            </p:cNvCxnSpPr>
            <p:nvPr/>
          </p:nvCxnSpPr>
          <p:spPr>
            <a:xfrm>
              <a:off x="1608" y="2928"/>
              <a:ext cx="0" cy="19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163884" name="Rectangle 44"/>
          <p:cNvSpPr/>
          <p:nvPr/>
        </p:nvSpPr>
        <p:spPr>
          <a:xfrm>
            <a:off x="419100" y="5181600"/>
            <a:ext cx="8305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recedence declarations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%left  +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marL="342900" lvl="0" indent="-342900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                                     %left  *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163885" name="Group 45"/>
          <p:cNvGrpSpPr/>
          <p:nvPr/>
        </p:nvGrpSpPr>
        <p:grpSpPr>
          <a:xfrm>
            <a:off x="914400" y="2667000"/>
            <a:ext cx="3200400" cy="2438400"/>
            <a:chOff x="3072" y="1824"/>
            <a:chExt cx="2016" cy="1536"/>
          </a:xfrm>
        </p:grpSpPr>
        <p:sp>
          <p:nvSpPr>
            <p:cNvPr id="68617" name="Line 46"/>
            <p:cNvSpPr/>
            <p:nvPr/>
          </p:nvSpPr>
          <p:spPr>
            <a:xfrm>
              <a:off x="3072" y="1824"/>
              <a:ext cx="1920" cy="13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18" name="Line 47"/>
            <p:cNvSpPr/>
            <p:nvPr/>
          </p:nvSpPr>
          <p:spPr>
            <a:xfrm flipV="1">
              <a:off x="3168" y="1824"/>
              <a:ext cx="1920" cy="15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522605" y="5902325"/>
            <a:ext cx="2976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latin typeface="Comic Sans MS" panose="030F0702030302020204" pitchFamily="66" charset="0"/>
                <a:cs typeface="Comic Sans MS" panose="030F0702030302020204" pitchFamily="66" charset="0"/>
              </a:rPr>
              <a:t>排在下面的优先级更高！</a:t>
            </a:r>
            <a:endParaRPr lang="zh-CN" altLang="en-US" sz="200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eview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963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We can specify language syntax using CFG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 parser will answer whethe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 L(G)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… and will build a parse tree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… and pass on to the rest of the compiler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Next: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How do we answe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 L(G)</a:t>
            </a:r>
            <a:r>
              <a:rPr lang="en-US" altLang="zh-CN" dirty="0">
                <a:ea typeface="宋体" panose="02010600030101010101" pitchFamily="2" charset="-122"/>
              </a:rPr>
              <a:t> and build a parse tree?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Rectangle 6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59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 anchorCtr="0"/>
          <a:p>
            <a:pPr>
              <a:buClrTx/>
              <a:buSzTx/>
              <a:buFontTx/>
            </a:pPr>
            <a:r>
              <a:rPr lang="en-US" altLang="zh-CN" kern="1200" dirty="0">
                <a:latin typeface="+mj-lt"/>
                <a:ea typeface="宋体" panose="02010600030101010101" pitchFamily="2" charset="-122"/>
                <a:cs typeface="+mj-cs"/>
              </a:rPr>
              <a:t>Top-Down Parsing</a:t>
            </a:r>
            <a:endParaRPr lang="en-US" altLang="zh-CN" kern="1200" dirty="0">
              <a:latin typeface="+mj-lt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70225" y="3338195"/>
            <a:ext cx="292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自顶向下的语法解析</a:t>
            </a:r>
            <a:endParaRPr lang="zh-CN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168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Recursive Descent Parsing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Predictive Parser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nstructing Predictive Parsing Table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panose="02010600030101010101" pitchFamily="2" charset="-122"/>
              </a:rPr>
              <a:t>Error handling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Recursive Descent Parsing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递归下降语法解析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,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需要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回溯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redictive Parser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structing Predictive Parsing Table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Error handling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Intro to Top-Down Pars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31779" name="Rectangle 3"/>
          <p:cNvSpPr>
            <a:spLocks noGrp="1"/>
          </p:cNvSpPr>
          <p:nvPr>
            <p:ph idx="1" hasCustomPrompt="1"/>
          </p:nvPr>
        </p:nvSpPr>
        <p:spPr>
          <a:xfrm>
            <a:off x="381000" y="2057400"/>
            <a:ext cx="5715000" cy="38862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Terminals are seen in order of appearance in the token stream: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          t</a:t>
            </a:r>
            <a:r>
              <a:rPr lang="en-US" altLang="zh-CN" sz="2800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 t</a:t>
            </a:r>
            <a:r>
              <a:rPr lang="en-US" altLang="zh-CN" sz="2800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 t</a:t>
            </a:r>
            <a:r>
              <a:rPr lang="en-US" altLang="zh-CN" sz="2800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 t</a:t>
            </a:r>
            <a:r>
              <a:rPr lang="en-US" altLang="zh-CN" sz="2800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 t</a:t>
            </a:r>
            <a:r>
              <a:rPr lang="en-US" altLang="zh-CN" sz="2800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5</a:t>
            </a:r>
            <a:endParaRPr lang="en-US" altLang="zh-CN" sz="2800" baseline="-250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	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 parse tree is constructed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From the top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From left to right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pSp>
        <p:nvGrpSpPr>
          <p:cNvPr id="331780" name="Group 4"/>
          <p:cNvGrpSpPr/>
          <p:nvPr/>
        </p:nvGrpSpPr>
        <p:grpSpPr>
          <a:xfrm>
            <a:off x="6477000" y="2230438"/>
            <a:ext cx="1971675" cy="1258887"/>
            <a:chOff x="4080" y="1405"/>
            <a:chExt cx="1242" cy="793"/>
          </a:xfrm>
        </p:grpSpPr>
        <p:sp>
          <p:nvSpPr>
            <p:cNvPr id="73745" name="Text Box 5"/>
            <p:cNvSpPr txBox="1"/>
            <p:nvPr/>
          </p:nvSpPr>
          <p:spPr>
            <a:xfrm>
              <a:off x="4310" y="1405"/>
              <a:ext cx="25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6" name="Text Box 6"/>
            <p:cNvSpPr txBox="1"/>
            <p:nvPr/>
          </p:nvSpPr>
          <p:spPr>
            <a:xfrm>
              <a:off x="4080" y="1907"/>
              <a:ext cx="233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7" name="Text Box 7"/>
            <p:cNvSpPr txBox="1"/>
            <p:nvPr/>
          </p:nvSpPr>
          <p:spPr>
            <a:xfrm>
              <a:off x="4464" y="1907"/>
              <a:ext cx="244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8" name="Text Box 8"/>
            <p:cNvSpPr txBox="1"/>
            <p:nvPr/>
          </p:nvSpPr>
          <p:spPr>
            <a:xfrm>
              <a:off x="5088" y="1907"/>
              <a:ext cx="234" cy="29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3749" name="AutoShape 9"/>
            <p:cNvCxnSpPr>
              <a:stCxn id="73745" idx="2"/>
              <a:endCxn id="73746" idx="0"/>
            </p:cNvCxnSpPr>
            <p:nvPr/>
          </p:nvCxnSpPr>
          <p:spPr>
            <a:xfrm flipH="1">
              <a:off x="4197" y="1693"/>
              <a:ext cx="219" cy="21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3750" name="AutoShape 10"/>
            <p:cNvCxnSpPr>
              <a:stCxn id="73745" idx="2"/>
              <a:endCxn id="73747" idx="0"/>
            </p:cNvCxnSpPr>
            <p:nvPr/>
          </p:nvCxnSpPr>
          <p:spPr>
            <a:xfrm>
              <a:off x="4416" y="1693"/>
              <a:ext cx="154" cy="21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3751" name="AutoShape 11"/>
            <p:cNvCxnSpPr>
              <a:stCxn id="73745" idx="2"/>
              <a:endCxn id="73748" idx="0"/>
            </p:cNvCxnSpPr>
            <p:nvPr/>
          </p:nvCxnSpPr>
          <p:spPr>
            <a:xfrm>
              <a:off x="4438" y="1693"/>
              <a:ext cx="767" cy="214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331788" name="Group 12"/>
          <p:cNvGrpSpPr/>
          <p:nvPr/>
        </p:nvGrpSpPr>
        <p:grpSpPr>
          <a:xfrm>
            <a:off x="6477000" y="3484563"/>
            <a:ext cx="1624013" cy="1697037"/>
            <a:chOff x="4080" y="2195"/>
            <a:chExt cx="1023" cy="1069"/>
          </a:xfrm>
        </p:grpSpPr>
        <p:sp>
          <p:nvSpPr>
            <p:cNvPr id="73735" name="Text Box 13"/>
            <p:cNvSpPr txBox="1"/>
            <p:nvPr/>
          </p:nvSpPr>
          <p:spPr>
            <a:xfrm>
              <a:off x="4272" y="2435"/>
              <a:ext cx="244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6" name="Text Box 14"/>
            <p:cNvSpPr txBox="1"/>
            <p:nvPr/>
          </p:nvSpPr>
          <p:spPr>
            <a:xfrm>
              <a:off x="4080" y="2976"/>
              <a:ext cx="233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7" name="Text Box 15"/>
            <p:cNvSpPr txBox="1"/>
            <p:nvPr/>
          </p:nvSpPr>
          <p:spPr>
            <a:xfrm>
              <a:off x="4848" y="2435"/>
              <a:ext cx="25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8" name="Text Box 16"/>
            <p:cNvSpPr txBox="1"/>
            <p:nvPr/>
          </p:nvSpPr>
          <p:spPr>
            <a:xfrm>
              <a:off x="4512" y="2975"/>
              <a:ext cx="233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3739" name="AutoShape 17"/>
            <p:cNvCxnSpPr>
              <a:stCxn id="73747" idx="2"/>
              <a:endCxn id="73735" idx="0"/>
            </p:cNvCxnSpPr>
            <p:nvPr/>
          </p:nvCxnSpPr>
          <p:spPr>
            <a:xfrm flipH="1">
              <a:off x="4378" y="2195"/>
              <a:ext cx="192" cy="24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3740" name="AutoShape 18"/>
            <p:cNvCxnSpPr>
              <a:stCxn id="73747" idx="2"/>
              <a:endCxn id="73737" idx="0"/>
            </p:cNvCxnSpPr>
            <p:nvPr/>
          </p:nvCxnSpPr>
          <p:spPr>
            <a:xfrm>
              <a:off x="4570" y="2195"/>
              <a:ext cx="384" cy="24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3741" name="AutoShape 19"/>
            <p:cNvCxnSpPr>
              <a:stCxn id="73735" idx="2"/>
              <a:endCxn id="73736" idx="0"/>
            </p:cNvCxnSpPr>
            <p:nvPr/>
          </p:nvCxnSpPr>
          <p:spPr>
            <a:xfrm flipH="1">
              <a:off x="4197" y="2723"/>
              <a:ext cx="181" cy="25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3742" name="AutoShape 20"/>
            <p:cNvCxnSpPr>
              <a:stCxn id="73735" idx="2"/>
              <a:endCxn id="73738" idx="0"/>
            </p:cNvCxnSpPr>
            <p:nvPr/>
          </p:nvCxnSpPr>
          <p:spPr>
            <a:xfrm>
              <a:off x="4378" y="2723"/>
              <a:ext cx="251" cy="252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3743" name="Text Box 21"/>
            <p:cNvSpPr txBox="1"/>
            <p:nvPr/>
          </p:nvSpPr>
          <p:spPr>
            <a:xfrm>
              <a:off x="4834" y="2976"/>
              <a:ext cx="233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3744" name="AutoShape 22"/>
            <p:cNvCxnSpPr>
              <a:stCxn id="73737" idx="2"/>
              <a:endCxn id="73743" idx="0"/>
            </p:cNvCxnSpPr>
            <p:nvPr/>
          </p:nvCxnSpPr>
          <p:spPr>
            <a:xfrm flipH="1">
              <a:off x="4951" y="2723"/>
              <a:ext cx="3" cy="25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charRg st="96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charRg st="126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charRg st="139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ecursive Descent Pars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32803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T + E | 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T  int  | int * T | ( E )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oken stream is: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* in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aseline="-250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Start with top-level non-terminal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ry the rules for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E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n order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charRg st="7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charRg st="10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charRg st="142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6019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 algn="ctr">
              <a:buNone/>
            </a:pPr>
            <a:r>
              <a:rPr lang="en-US" altLang="zh-CN" sz="2800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f x = y then 1 else 2 fi</a:t>
            </a:r>
            <a:endParaRPr lang="en-US" altLang="zh-CN" sz="2800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Parser inpu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algn="ctr">
              <a:buNone/>
            </a:pPr>
            <a:r>
              <a:rPr lang="en-US" altLang="zh-CN" sz="2800" dirty="0">
                <a:solidFill>
                  <a:srgbClr val="9900CC"/>
                </a:solidFill>
                <a:latin typeface="Century Gothic" pitchFamily="34" charset="0"/>
                <a:ea typeface="宋体" panose="02010600030101010101" pitchFamily="2" charset="-122"/>
              </a:rPr>
              <a:t>IF ID = ID THEN INT ELSE INT FI</a:t>
            </a:r>
            <a:endParaRPr lang="en-US" altLang="zh-CN" sz="2800" dirty="0">
              <a:solidFill>
                <a:srgbClr val="9900CC"/>
              </a:solidFill>
              <a:latin typeface="Century Gothic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Parser output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86055" name="Group 39"/>
          <p:cNvGrpSpPr/>
          <p:nvPr/>
        </p:nvGrpSpPr>
        <p:grpSpPr>
          <a:xfrm>
            <a:off x="1371600" y="4114800"/>
            <a:ext cx="5975350" cy="2119313"/>
            <a:chOff x="864" y="2592"/>
            <a:chExt cx="3764" cy="1335"/>
          </a:xfrm>
        </p:grpSpPr>
        <p:cxnSp>
          <p:nvCxnSpPr>
            <p:cNvPr id="11270" name="AutoShape 5"/>
            <p:cNvCxnSpPr>
              <a:stCxn id="11274" idx="2"/>
              <a:endCxn id="11275" idx="0"/>
            </p:cNvCxnSpPr>
            <p:nvPr/>
          </p:nvCxnSpPr>
          <p:spPr>
            <a:xfrm flipH="1">
              <a:off x="1080" y="3399"/>
              <a:ext cx="336" cy="201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1271" name="Text Box 7"/>
            <p:cNvSpPr txBox="1"/>
            <p:nvPr/>
          </p:nvSpPr>
          <p:spPr>
            <a:xfrm>
              <a:off x="2208" y="2592"/>
              <a:ext cx="17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entury Gothic" pitchFamily="34" charset="0"/>
                  <a:ea typeface="宋体" panose="02010600030101010101" pitchFamily="2" charset="-122"/>
                </a:rPr>
                <a:t>IF-THEN-ELSE</a:t>
              </a:r>
              <a:endPara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272" name="AutoShape 8"/>
            <p:cNvCxnSpPr>
              <a:stCxn id="11274" idx="0"/>
              <a:endCxn id="11271" idx="2"/>
            </p:cNvCxnSpPr>
            <p:nvPr/>
          </p:nvCxnSpPr>
          <p:spPr>
            <a:xfrm flipV="1">
              <a:off x="1416" y="2921"/>
              <a:ext cx="1662" cy="151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1273" name="AutoShape 9"/>
            <p:cNvCxnSpPr>
              <a:stCxn id="11278" idx="0"/>
              <a:endCxn id="11271" idx="2"/>
            </p:cNvCxnSpPr>
            <p:nvPr/>
          </p:nvCxnSpPr>
          <p:spPr>
            <a:xfrm flipH="1" flipV="1">
              <a:off x="3078" y="2921"/>
              <a:ext cx="1132" cy="151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1274" name="Text Box 20"/>
            <p:cNvSpPr txBox="1"/>
            <p:nvPr/>
          </p:nvSpPr>
          <p:spPr>
            <a:xfrm>
              <a:off x="1248" y="3072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entury Gothic" pitchFamily="34" charset="0"/>
                  <a:ea typeface="宋体" panose="02010600030101010101" pitchFamily="2" charset="-122"/>
                </a:rPr>
                <a:t>=</a:t>
              </a:r>
              <a:endPara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5" name="Text Box 30"/>
            <p:cNvSpPr txBox="1"/>
            <p:nvPr/>
          </p:nvSpPr>
          <p:spPr>
            <a:xfrm>
              <a:off x="864" y="3600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entury Gothic" pitchFamily="34" charset="0"/>
                  <a:ea typeface="宋体" panose="02010600030101010101" pitchFamily="2" charset="-122"/>
                </a:rPr>
                <a:t>ID</a:t>
              </a:r>
              <a:endPara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276" name="AutoShape 34"/>
            <p:cNvCxnSpPr>
              <a:stCxn id="11271" idx="2"/>
              <a:endCxn id="11279" idx="0"/>
            </p:cNvCxnSpPr>
            <p:nvPr/>
          </p:nvCxnSpPr>
          <p:spPr>
            <a:xfrm flipH="1">
              <a:off x="2932" y="2921"/>
              <a:ext cx="146" cy="151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1277" name="Text Box 35"/>
            <p:cNvSpPr txBox="1"/>
            <p:nvPr/>
          </p:nvSpPr>
          <p:spPr>
            <a:xfrm>
              <a:off x="1536" y="3600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entury Gothic" pitchFamily="34" charset="0"/>
                  <a:ea typeface="宋体" panose="02010600030101010101" pitchFamily="2" charset="-122"/>
                </a:rPr>
                <a:t>ID</a:t>
              </a:r>
              <a:endPara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Text Box 36"/>
            <p:cNvSpPr txBox="1"/>
            <p:nvPr/>
          </p:nvSpPr>
          <p:spPr>
            <a:xfrm>
              <a:off x="3792" y="3072"/>
              <a:ext cx="8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Text Box 37"/>
            <p:cNvSpPr txBox="1"/>
            <p:nvPr/>
          </p:nvSpPr>
          <p:spPr>
            <a:xfrm>
              <a:off x="2592" y="3072"/>
              <a:ext cx="67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Century Gothic" pitchFamily="34" charset="0"/>
                  <a:ea typeface="宋体" panose="02010600030101010101" pitchFamily="2" charset="-122"/>
                </a:rPr>
                <a:t>INT</a:t>
              </a:r>
              <a:endParaRPr lang="en-US" altLang="zh-CN" dirty="0">
                <a:solidFill>
                  <a:srgbClr val="FF0000"/>
                </a:solidFill>
                <a:latin typeface="Century Gothic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1280" name="AutoShape 38"/>
            <p:cNvCxnSpPr>
              <a:stCxn id="11274" idx="2"/>
              <a:endCxn id="11277" idx="0"/>
            </p:cNvCxnSpPr>
            <p:nvPr/>
          </p:nvCxnSpPr>
          <p:spPr>
            <a:xfrm>
              <a:off x="1416" y="3399"/>
              <a:ext cx="336" cy="201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charRg st="1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charRg st="27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charRg st="4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charRg st="72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ecursive Descent Parsing. Example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33827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Try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+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 (E3)+E2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n try a rule fo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( 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3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        int5*int3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But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(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does not match input toke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in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ry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int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. Token matches. 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But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fte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does not match input token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*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ry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int *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baseline="-250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is will match but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afte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will be unmatched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Have exhausted the choices fo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Backtrack to choice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fo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26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75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113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144" end="1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188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206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255" end="2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charRg st="289" end="3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Math A" pitchFamily="18" charset="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Math A" pitchFamily="18" charset="2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Math A" pitchFamily="18" charset="2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Math A" pitchFamily="18" charset="2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Math A" pitchFamily="18" charset="2"/>
                <a:ea typeface="+mn-ea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3" name="文本框 2"/>
          <p:cNvSpPr txBox="1"/>
          <p:nvPr/>
        </p:nvSpPr>
        <p:spPr>
          <a:xfrm>
            <a:off x="2819400" y="1752600"/>
            <a:ext cx="3733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E</a:t>
            </a:r>
            <a:endParaRPr lang="en-US" altLang="zh-CN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  <p:cxnSp>
        <p:nvCxnSpPr>
          <p:cNvPr id="76804" name="直接连接符 4"/>
          <p:cNvCxnSpPr>
            <a:stCxn id="76803" idx="2"/>
          </p:cNvCxnSpPr>
          <p:nvPr/>
        </p:nvCxnSpPr>
        <p:spPr>
          <a:xfrm flipH="1">
            <a:off x="1600200" y="2214563"/>
            <a:ext cx="1387475" cy="7572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76805" name="文本框 9"/>
          <p:cNvSpPr txBox="1"/>
          <p:nvPr/>
        </p:nvSpPr>
        <p:spPr>
          <a:xfrm>
            <a:off x="1431925" y="3086100"/>
            <a:ext cx="3365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T</a:t>
            </a:r>
            <a:endParaRPr lang="en-US" altLang="zh-CN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962400" y="381000"/>
            <a:ext cx="4706938" cy="954088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lvl="1"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E </a:t>
            </a:r>
            <a:r>
              <a:rPr lang="en-US" altLang="zh-CN" sz="28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 T + E | T</a:t>
            </a:r>
            <a:endParaRPr lang="en-US" altLang="zh-CN" sz="2800" dirty="0">
              <a:solidFill>
                <a:schemeClr val="accent2"/>
              </a:solidFill>
              <a:latin typeface="Comic Sans MS" panose="030F0702030302020204" pitchFamily="66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T  int  | int * T | ( E )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76807" name="文本框 14"/>
          <p:cNvSpPr txBox="1"/>
          <p:nvPr/>
        </p:nvSpPr>
        <p:spPr>
          <a:xfrm>
            <a:off x="822325" y="4014788"/>
            <a:ext cx="5175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int</a:t>
            </a:r>
            <a:endParaRPr lang="en-US" altLang="zh-CN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  <p:cxnSp>
        <p:nvCxnSpPr>
          <p:cNvPr id="76808" name="直接箭头连接符 18"/>
          <p:cNvCxnSpPr>
            <a:stCxn id="76805" idx="2"/>
          </p:cNvCxnSpPr>
          <p:nvPr/>
        </p:nvCxnSpPr>
        <p:spPr>
          <a:xfrm flipH="1">
            <a:off x="990600" y="3548063"/>
            <a:ext cx="609600" cy="490537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25" name="文本框 24"/>
          <p:cNvSpPr txBox="1"/>
          <p:nvPr/>
        </p:nvSpPr>
        <p:spPr>
          <a:xfrm>
            <a:off x="868363" y="5386388"/>
            <a:ext cx="4572000" cy="522288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int</a:t>
            </a:r>
            <a:r>
              <a:rPr lang="en-US" altLang="zh-CN" sz="2800" baseline="-250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 * int</a:t>
            </a:r>
            <a:r>
              <a:rPr lang="en-US" altLang="zh-CN" sz="2800" baseline="-250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76810" name="文本框 39"/>
          <p:cNvSpPr txBox="1"/>
          <p:nvPr/>
        </p:nvSpPr>
        <p:spPr>
          <a:xfrm>
            <a:off x="1431925" y="4040188"/>
            <a:ext cx="3397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*</a:t>
            </a:r>
            <a:endParaRPr lang="en-US" altLang="zh-CN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  <p:sp>
        <p:nvSpPr>
          <p:cNvPr id="76811" name="文本框 40"/>
          <p:cNvSpPr txBox="1"/>
          <p:nvPr/>
        </p:nvSpPr>
        <p:spPr>
          <a:xfrm>
            <a:off x="2035175" y="4014788"/>
            <a:ext cx="3349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T</a:t>
            </a:r>
            <a:endParaRPr lang="en-US" altLang="zh-CN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  <p:cxnSp>
        <p:nvCxnSpPr>
          <p:cNvPr id="76812" name="直接连接符 42"/>
          <p:cNvCxnSpPr>
            <a:stCxn id="76805" idx="2"/>
          </p:cNvCxnSpPr>
          <p:nvPr/>
        </p:nvCxnSpPr>
        <p:spPr>
          <a:xfrm>
            <a:off x="1600200" y="3548063"/>
            <a:ext cx="0" cy="4667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76813" name="直接连接符 44"/>
          <p:cNvCxnSpPr>
            <a:stCxn id="76805" idx="2"/>
          </p:cNvCxnSpPr>
          <p:nvPr/>
        </p:nvCxnSpPr>
        <p:spPr>
          <a:xfrm>
            <a:off x="1600200" y="3548063"/>
            <a:ext cx="533400" cy="4667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76814" name="文本框 45"/>
          <p:cNvSpPr txBox="1"/>
          <p:nvPr/>
        </p:nvSpPr>
        <p:spPr>
          <a:xfrm>
            <a:off x="2006600" y="4667250"/>
            <a:ext cx="517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Comic Sans MS" panose="030F0702030302020204" pitchFamily="66" charset="0"/>
                <a:cs typeface="Comic Sans MS" panose="030F0702030302020204" pitchFamily="66" charset="0"/>
              </a:rPr>
              <a:t>int</a:t>
            </a:r>
            <a:endParaRPr lang="en-US" altLang="zh-CN" dirty="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  <p:cxnSp>
        <p:nvCxnSpPr>
          <p:cNvPr id="76815" name="直接连接符 47"/>
          <p:cNvCxnSpPr>
            <a:stCxn id="76811" idx="2"/>
          </p:cNvCxnSpPr>
          <p:nvPr/>
        </p:nvCxnSpPr>
        <p:spPr>
          <a:xfrm>
            <a:off x="2203450" y="4476750"/>
            <a:ext cx="0" cy="2365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ecursive Descent Parsing. Example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34851" name="Rectangle 3"/>
          <p:cNvSpPr>
            <a:spLocks noGrp="1"/>
          </p:cNvSpPr>
          <p:nvPr>
            <p:ph idx="1" hasCustomPrompt="1"/>
          </p:nvPr>
        </p:nvSpPr>
        <p:spPr>
          <a:xfrm>
            <a:off x="457200" y="1600200"/>
            <a:ext cx="8305800" cy="16002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Try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ollow same steps as before fo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lang="en-US" altLang="zh-CN" baseline="-250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succeed with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int *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int</a:t>
            </a:r>
            <a:endParaRPr lang="en-US" altLang="zh-CN" baseline="-250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With</a:t>
            </a:r>
            <a:r>
              <a:rPr lang="en-US" altLang="zh-CN" baseline="-250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the following parse tree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34852" name="Group 4"/>
          <p:cNvGrpSpPr/>
          <p:nvPr/>
        </p:nvGrpSpPr>
        <p:grpSpPr>
          <a:xfrm>
            <a:off x="3497263" y="3429000"/>
            <a:ext cx="2368550" cy="2757488"/>
            <a:chOff x="2203" y="2160"/>
            <a:chExt cx="1492" cy="1737"/>
          </a:xfrm>
        </p:grpSpPr>
        <p:sp>
          <p:nvSpPr>
            <p:cNvPr id="77830" name="Text Box 5"/>
            <p:cNvSpPr txBox="1"/>
            <p:nvPr/>
          </p:nvSpPr>
          <p:spPr>
            <a:xfrm>
              <a:off x="2731" y="2160"/>
              <a:ext cx="297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1" name="Text Box 6"/>
            <p:cNvSpPr txBox="1"/>
            <p:nvPr/>
          </p:nvSpPr>
          <p:spPr>
            <a:xfrm>
              <a:off x="2731" y="2601"/>
              <a:ext cx="297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2" name="Text Box 7"/>
            <p:cNvSpPr txBox="1"/>
            <p:nvPr/>
          </p:nvSpPr>
          <p:spPr>
            <a:xfrm>
              <a:off x="2203" y="3081"/>
              <a:ext cx="38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3" name="Text Box 8"/>
            <p:cNvSpPr txBox="1"/>
            <p:nvPr/>
          </p:nvSpPr>
          <p:spPr>
            <a:xfrm>
              <a:off x="2770" y="3129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7834" name="AutoShape 9"/>
            <p:cNvCxnSpPr>
              <a:stCxn id="77830" idx="2"/>
              <a:endCxn id="77831" idx="0"/>
            </p:cNvCxnSpPr>
            <p:nvPr/>
          </p:nvCxnSpPr>
          <p:spPr>
            <a:xfrm>
              <a:off x="2880" y="2448"/>
              <a:ext cx="0" cy="15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7835" name="AutoShape 10"/>
            <p:cNvCxnSpPr>
              <a:stCxn id="77831" idx="2"/>
              <a:endCxn id="77832" idx="0"/>
            </p:cNvCxnSpPr>
            <p:nvPr/>
          </p:nvCxnSpPr>
          <p:spPr>
            <a:xfrm flipH="1">
              <a:off x="2394" y="2889"/>
              <a:ext cx="486" cy="192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7836" name="AutoShape 11"/>
            <p:cNvCxnSpPr>
              <a:stCxn id="77831" idx="2"/>
              <a:endCxn id="77833" idx="0"/>
            </p:cNvCxnSpPr>
            <p:nvPr/>
          </p:nvCxnSpPr>
          <p:spPr>
            <a:xfrm flipH="1">
              <a:off x="2876" y="2889"/>
              <a:ext cx="4" cy="24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77837" name="AutoShape 12"/>
            <p:cNvCxnSpPr>
              <a:stCxn id="77831" idx="2"/>
              <a:endCxn id="77838" idx="0"/>
            </p:cNvCxnSpPr>
            <p:nvPr/>
          </p:nvCxnSpPr>
          <p:spPr>
            <a:xfrm>
              <a:off x="2880" y="2889"/>
              <a:ext cx="624" cy="192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7838" name="Text Box 13"/>
            <p:cNvSpPr txBox="1"/>
            <p:nvPr/>
          </p:nvSpPr>
          <p:spPr>
            <a:xfrm>
              <a:off x="3355" y="3081"/>
              <a:ext cx="297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9" name="Text Box 14"/>
            <p:cNvSpPr txBox="1"/>
            <p:nvPr/>
          </p:nvSpPr>
          <p:spPr>
            <a:xfrm>
              <a:off x="3313" y="3609"/>
              <a:ext cx="38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t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7840" name="AutoShape 15"/>
            <p:cNvCxnSpPr>
              <a:stCxn id="77838" idx="2"/>
              <a:endCxn id="77839" idx="0"/>
            </p:cNvCxnSpPr>
            <p:nvPr/>
          </p:nvCxnSpPr>
          <p:spPr>
            <a:xfrm>
              <a:off x="3504" y="3369"/>
              <a:ext cx="0" cy="240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charRg st="1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charRg st="47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charRg st="9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ecursive Descent Parsing. Notes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8852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Easy to implement by hand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But does not always work …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Recursive-Descent Pars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987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Parsing: given a string of token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...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, find its parse tree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Recursive-descent parsing: Try all the production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exhaustively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t a given moment the fringe of the parse tree is: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k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A …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Try all the productions for A: if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A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BC</a:t>
            </a:r>
            <a:r>
              <a:rPr lang="en-US" altLang="zh-CN" dirty="0">
                <a:ea typeface="宋体" panose="02010600030101010101" pitchFamily="2" charset="-122"/>
              </a:rPr>
              <a:t> is a production, the new fringe i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… t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</a:rPr>
              <a:t>k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B C …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Backtrack when the fringe doesn’t match the string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top when there are no more non-terminal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66385" y="258445"/>
            <a:ext cx="2824480" cy="107632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600"/>
              <a:t>遍历每个节点的所有产生式，</a:t>
            </a:r>
            <a:endParaRPr lang="zh-CN" altLang="en-US" sz="1600"/>
          </a:p>
          <a:p>
            <a:r>
              <a:rPr lang="zh-CN" altLang="en-US" sz="1600"/>
              <a:t>若都不满足，则回溯至上一层</a:t>
            </a:r>
            <a:endParaRPr lang="zh-CN" altLang="en-US" sz="1600"/>
          </a:p>
          <a:p>
            <a:r>
              <a:rPr lang="zh-CN" altLang="en-US" sz="1600"/>
              <a:t>节点，若存在某一个产生式</a:t>
            </a:r>
            <a:endParaRPr lang="zh-CN" altLang="en-US" sz="1600"/>
          </a:p>
          <a:p>
            <a:r>
              <a:rPr lang="zh-CN" altLang="en-US" sz="1600"/>
              <a:t>匹配，则直接结束。</a:t>
            </a:r>
            <a:endParaRPr lang="zh-CN" altLang="en-US" sz="1600"/>
          </a:p>
        </p:txBody>
      </p:sp>
      <p:sp>
        <p:nvSpPr>
          <p:cNvPr id="3" name="文本框 2"/>
          <p:cNvSpPr txBox="1"/>
          <p:nvPr/>
        </p:nvSpPr>
        <p:spPr>
          <a:xfrm>
            <a:off x="558800" y="238760"/>
            <a:ext cx="3033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Comic Sans MS" panose="030F0702030302020204" pitchFamily="66" charset="0"/>
                <a:cs typeface="Comic Sans MS" panose="030F0702030302020204" pitchFamily="66" charset="0"/>
              </a:rPr>
              <a:t>类似于</a:t>
            </a:r>
            <a:r>
              <a:rPr lang="en-US" altLang="zh-CN" sz="2000">
                <a:latin typeface="Comic Sans MS" panose="030F0702030302020204" pitchFamily="66" charset="0"/>
                <a:cs typeface="Comic Sans MS" panose="030F0702030302020204" pitchFamily="66" charset="0"/>
              </a:rPr>
              <a:t>BFS</a:t>
            </a:r>
            <a:endParaRPr lang="en-US" altLang="zh-CN" sz="2000">
              <a:latin typeface="Comic Sans MS" panose="030F0702030302020204" pitchFamily="66" charset="0"/>
              <a:cs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8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When Recursive Descent Does Not Work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37923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a production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S a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:         T-&gt; T*int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In the process of parsing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we try the above rule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What goes wrong?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u="sng" dirty="0">
                <a:solidFill>
                  <a:srgbClr val="FF0000"/>
                </a:solidFill>
                <a:ea typeface="宋体" panose="02010600030101010101" pitchFamily="2" charset="-122"/>
              </a:rPr>
              <a:t>left-recursive grammar</a:t>
            </a:r>
            <a:r>
              <a:rPr lang="en-US" altLang="zh-CN" dirty="0">
                <a:ea typeface="宋体" panose="02010600030101010101" pitchFamily="2" charset="-122"/>
              </a:rPr>
              <a:t> has a non-terminal 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    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aseline="30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S  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for some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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Recursive descent does not work in such case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It goes into an infinite loop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60545" y="2677160"/>
            <a:ext cx="292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左递归形式的生成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charRg st="117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charRg st="163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charRg st="196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charRg st="242" end="2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limination of Left Recurs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192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the left-recursiv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                    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S  | 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generates all strings starting with a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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followed by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 number of 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Can rewrite using right-recursion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              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 S’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   S’   S’ |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74360" y="3612515"/>
            <a:ext cx="47117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800"/>
              <a:t>α+</a:t>
            </a:r>
            <a:endParaRPr lang="en-US" altLang="zh-CN" sz="1800"/>
          </a:p>
        </p:txBody>
      </p:sp>
      <p:sp>
        <p:nvSpPr>
          <p:cNvPr id="3" name="文本框 2"/>
          <p:cNvSpPr txBox="1"/>
          <p:nvPr/>
        </p:nvSpPr>
        <p:spPr>
          <a:xfrm>
            <a:off x="4599940" y="5294630"/>
            <a:ext cx="2697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>
                <a:ea typeface="宋体" panose="02010600030101010101" pitchFamily="2" charset="-122"/>
              </a:rPr>
              <a:t>消除左递归的一种方式：</a:t>
            </a:r>
            <a:endParaRPr lang="zh-CN" altLang="en-US" sz="1800">
              <a:ea typeface="宋体" panose="02010600030101010101" pitchFamily="2" charset="-122"/>
            </a:endParaRPr>
          </a:p>
          <a:p>
            <a:r>
              <a:rPr lang="zh-CN" altLang="en-US" sz="1800">
                <a:ea typeface="宋体" panose="02010600030101010101" pitchFamily="2" charset="-122"/>
              </a:rPr>
              <a:t>用</a:t>
            </a:r>
            <a:r>
              <a:rPr lang="en-US" altLang="zh-CN" sz="1800">
                <a:ea typeface="宋体" panose="02010600030101010101" pitchFamily="2" charset="-122"/>
              </a:rPr>
              <a:t> </a:t>
            </a:r>
            <a:r>
              <a:rPr lang="zh-CN" altLang="en-US" sz="1800">
                <a:ea typeface="宋体" panose="02010600030101010101" pitchFamily="2" charset="-122"/>
              </a:rPr>
              <a:t>右递归</a:t>
            </a:r>
            <a:r>
              <a:rPr lang="en-US" altLang="zh-CN" sz="1800">
                <a:ea typeface="宋体" panose="02010600030101010101" pitchFamily="2" charset="-122"/>
              </a:rPr>
              <a:t> </a:t>
            </a:r>
            <a:r>
              <a:rPr lang="zh-CN" altLang="en-US" sz="1800">
                <a:ea typeface="宋体" panose="02010600030101010101" pitchFamily="2" charset="-122"/>
              </a:rPr>
              <a:t>来重写生成式</a:t>
            </a: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Elimination of Left-Recursion.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2948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  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1 | S 0 </a:t>
            </a:r>
            <a:r>
              <a:rPr lang="en-US" altLang="zh-CN" dirty="0">
                <a:ea typeface="宋体" panose="02010600030101010101" pitchFamily="2" charset="-122"/>
              </a:rPr>
              <a:t>    (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dirty="0">
                <a:ea typeface="宋体" panose="02010600030101010101" pitchFamily="2" charset="-122"/>
              </a:rPr>
              <a:t> = 1 and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dirty="0">
                <a:ea typeface="宋体" panose="02010600030101010101" pitchFamily="2" charset="-122"/>
              </a:rPr>
              <a:t> = 0 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can be rewritten as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ea typeface="宋体" panose="02010600030101010101" pitchFamily="2" charset="-122"/>
              </a:rPr>
              <a:t>	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1 S’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S’ </a:t>
            </a:r>
            <a:r>
              <a:rPr lang="en-US" altLang="zh-CN" dirty="0">
                <a:solidFill>
                  <a:schemeClr val="accent2"/>
                </a:solidFill>
                <a:latin typeface="cmsy10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0 S’ |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More Elimination of Left-Recursi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3972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In general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dirty="0"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ea typeface="宋体" panose="02010600030101010101" pitchFamily="2" charset="-122"/>
              </a:rPr>
              <a:t>             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S </a:t>
            </a:r>
            <a:r>
              <a:rPr lang="en-US" altLang="zh-CN" sz="2400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| … | S </a:t>
            </a:r>
            <a:r>
              <a:rPr lang="en-US" altLang="zh-CN" sz="2400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| </a:t>
            </a:r>
            <a:r>
              <a:rPr lang="en-US" altLang="zh-CN" sz="2400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| … | </a:t>
            </a:r>
            <a:r>
              <a:rPr lang="en-US" altLang="zh-CN" sz="2400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ll strings derived from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 start with one of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…,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and continue with several instances of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…,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Rewrite a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      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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S’ | … | 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S’</a:t>
            </a:r>
            <a:endParaRPr lang="en-US" altLang="zh-CN" baseline="-250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       S’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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S’ | … | </a:t>
            </a:r>
            <a:r>
              <a:rPr lang="en-US" altLang="zh-CN" baseline="-250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n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’ | 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Summary of Recursive Descent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499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Simple and general parsing strategy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Left-recursion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must be eliminated firs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… but that can be done automatically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Unpopular because of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backtracking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hought to be too inefficient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In practice, backtracking is eliminated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by restricting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27100" y="5593715"/>
            <a:ext cx="6583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/>
              <a:t>即通过限制每次选择的生成式来减少回溯的次数，来提高性能。</a:t>
            </a:r>
            <a:endParaRPr lang="zh-CN" altLang="en-US" sz="1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Comparison with Lexical Analysi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87085" name="Group 4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38200" y="2133600"/>
          <a:ext cx="7162800" cy="2895601"/>
        </p:xfrm>
        <a:graphic>
          <a:graphicData uri="http://schemas.openxmlformats.org/drawingml/2006/table">
            <a:tbl>
              <a:tblPr/>
              <a:tblGrid>
                <a:gridCol w="2387600"/>
                <a:gridCol w="2387600"/>
                <a:gridCol w="2387600"/>
              </a:tblGrid>
              <a:tr h="852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Phase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Input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Output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2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Lexer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Sequence of characters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Sequence of tokens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0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Parser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Sequence of tokens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Parse tree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Outlin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Recursive Descent Parsing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redictive Parser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structing Predictive Parsing Table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Error handling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Predictive Parser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704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Like recursive-descent but parser can “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redict</a:t>
            </a:r>
            <a:r>
              <a:rPr lang="en-US" altLang="zh-CN" dirty="0">
                <a:ea typeface="宋体" panose="02010600030101010101" pitchFamily="2" charset="-122"/>
              </a:rPr>
              <a:t>” which production to us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By looking at the next few token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No backtracking 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Predictive parsers accept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LL(k)</a:t>
            </a:r>
            <a:r>
              <a:rPr lang="en-US" altLang="zh-CN" dirty="0">
                <a:ea typeface="宋体" panose="02010600030101010101" pitchFamily="2" charset="-122"/>
              </a:rPr>
              <a:t> grammar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L means “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left-to-right</a:t>
            </a:r>
            <a:r>
              <a:rPr lang="en-US" altLang="zh-CN" dirty="0">
                <a:ea typeface="宋体" panose="02010600030101010101" pitchFamily="2" charset="-122"/>
              </a:rPr>
              <a:t>” scan of inpu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L means “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leftmost derivation</a:t>
            </a:r>
            <a:r>
              <a:rPr lang="en-US" altLang="zh-CN" dirty="0"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k means “predict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based on k tokens of lookahead</a:t>
            </a:r>
            <a:r>
              <a:rPr lang="en-US" altLang="zh-CN" dirty="0"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In practice, LL(1) is used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4800" y="5867400"/>
            <a:ext cx="790575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800">
                <a:latin typeface="+mn-lt"/>
                <a:cs typeface="+mn-lt"/>
              </a:rPr>
              <a:t>k</a:t>
            </a:r>
            <a:r>
              <a:rPr lang="zh-CN" altLang="en-US" sz="1800">
                <a:latin typeface="+mn-lt"/>
                <a:ea typeface="宋体" panose="02010600030101010101" pitchFamily="2" charset="-122"/>
                <a:cs typeface="+mn-lt"/>
              </a:rPr>
              <a:t>：每次向后看</a:t>
            </a:r>
            <a:r>
              <a:rPr lang="en-US" altLang="zh-CN" sz="1800">
                <a:latin typeface="+mn-lt"/>
                <a:ea typeface="宋体" panose="02010600030101010101" pitchFamily="2" charset="-122"/>
                <a:cs typeface="+mn-lt"/>
              </a:rPr>
              <a:t>k</a:t>
            </a:r>
            <a:r>
              <a:rPr lang="zh-CN" altLang="en-US" sz="1800">
                <a:latin typeface="+mn-lt"/>
                <a:ea typeface="宋体" panose="02010600030101010101" pitchFamily="2" charset="-122"/>
                <a:cs typeface="+mn-lt"/>
              </a:rPr>
              <a:t>个</a:t>
            </a:r>
            <a:r>
              <a:rPr lang="en-US" altLang="zh-CN" sz="1800">
                <a:latin typeface="+mn-lt"/>
                <a:ea typeface="宋体" panose="02010600030101010101" pitchFamily="2" charset="-122"/>
                <a:cs typeface="+mn-lt"/>
              </a:rPr>
              <a:t>tokens</a:t>
            </a:r>
            <a:r>
              <a:rPr lang="zh-CN" altLang="en-US" sz="1800">
                <a:latin typeface="+mn-lt"/>
                <a:ea typeface="宋体" panose="02010600030101010101" pitchFamily="2" charset="-122"/>
                <a:cs typeface="+mn-lt"/>
              </a:rPr>
              <a:t>来进行</a:t>
            </a:r>
            <a:r>
              <a:rPr lang="en-US" altLang="zh-CN" sz="1800">
                <a:latin typeface="+mn-lt"/>
                <a:ea typeface="宋体" panose="02010600030101010101" pitchFamily="2" charset="-122"/>
                <a:cs typeface="+mn-lt"/>
              </a:rPr>
              <a:t>”</a:t>
            </a:r>
            <a:r>
              <a:rPr lang="zh-CN" altLang="en-US" sz="1800">
                <a:latin typeface="+mn-lt"/>
                <a:ea typeface="宋体" panose="02010600030101010101" pitchFamily="2" charset="-122"/>
                <a:cs typeface="+mn-lt"/>
              </a:rPr>
              <a:t>预测</a:t>
            </a:r>
            <a:r>
              <a:rPr lang="en-US" altLang="zh-CN" sz="1800">
                <a:latin typeface="+mn-lt"/>
                <a:ea typeface="宋体" panose="02010600030101010101" pitchFamily="2" charset="-122"/>
                <a:cs typeface="+mn-lt"/>
              </a:rPr>
              <a:t>”</a:t>
            </a:r>
            <a:r>
              <a:rPr lang="zh-CN" altLang="en-US" sz="1800">
                <a:latin typeface="+mn-lt"/>
                <a:ea typeface="宋体" panose="02010600030101010101" pitchFamily="2" charset="-122"/>
                <a:cs typeface="+mn-lt"/>
              </a:rPr>
              <a:t>，实际上预测就是通过后面的</a:t>
            </a:r>
            <a:r>
              <a:rPr lang="en-US" altLang="zh-CN" sz="1800">
                <a:latin typeface="+mn-lt"/>
                <a:ea typeface="宋体" panose="02010600030101010101" pitchFamily="2" charset="-122"/>
                <a:cs typeface="+mn-lt"/>
              </a:rPr>
              <a:t>token(s)</a:t>
            </a:r>
            <a:endParaRPr lang="en-US" altLang="zh-CN" sz="1800">
              <a:latin typeface="+mn-lt"/>
              <a:ea typeface="宋体" panose="02010600030101010101" pitchFamily="2" charset="-122"/>
              <a:cs typeface="+mn-lt"/>
            </a:endParaRPr>
          </a:p>
          <a:p>
            <a:r>
              <a:rPr lang="zh-CN" altLang="en-US" sz="1800">
                <a:latin typeface="+mn-lt"/>
                <a:ea typeface="宋体" panose="02010600030101010101" pitchFamily="2" charset="-122"/>
                <a:cs typeface="+mn-lt"/>
              </a:rPr>
              <a:t>来决定再有多个生成式的节点应该优先选择哪一个。</a:t>
            </a:r>
            <a:endParaRPr lang="zh-CN" altLang="en-US" sz="1800">
              <a:latin typeface="+mn-lt"/>
              <a:ea typeface="宋体" panose="02010600030101010101" pitchFamily="2" charset="-122"/>
              <a:cs typeface="+mn-lt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80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language.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0691" name="Rectangle 3"/>
          <p:cNvSpPr>
            <a:spLocks noGrp="1"/>
          </p:cNvSpPr>
          <p:nvPr>
            <p:ph idx="1" hasCustomPrompt="1"/>
          </p:nvPr>
        </p:nvSpPr>
        <p:spPr>
          <a:xfrm>
            <a:off x="304800" y="1600200"/>
            <a:ext cx="8610600" cy="4419600"/>
          </a:xfrm>
        </p:spPr>
        <p:txBody>
          <a:bodyPr vert="horz" wrap="square" lIns="91440" tIns="45720" rIns="91440" bIns="45720" anchor="t" anchorCtr="0"/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 → if E then S else S		L → end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 → begin S L			L → ; S L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 → print E			E → num = num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num token{IF,THEN,ELSE,BEGIN,END,PRINT,SEMI,NUM,EQ}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xtern enum token getToken(void)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num token tok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 advance() {tok=getToken();}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 eat(enum token t) { if (tok==t) advance(); else error();}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32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58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86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39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73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89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222" end="2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uiExpand="1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language.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0691" name="Rectangle 3"/>
          <p:cNvSpPr>
            <a:spLocks noGrp="1"/>
          </p:cNvSpPr>
          <p:nvPr>
            <p:ph idx="1" hasCustomPrompt="1"/>
          </p:nvPr>
        </p:nvSpPr>
        <p:spPr>
          <a:xfrm>
            <a:off x="304800" y="1600200"/>
            <a:ext cx="8610600" cy="4419600"/>
          </a:xfrm>
        </p:spPr>
        <p:txBody>
          <a:bodyPr vert="horz" wrap="square" lIns="91440" tIns="45720" rIns="91440" bIns="45720" anchor="t" anchorCtr="0"/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 → if E then S else S	 | begin S L | print E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 S(void) {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switch(tok) {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case IF: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	eat(IF); E(); eat(THEN); S(); eat(ELSE); S(); break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case BEGIN: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	eat(BEGIN); S(); L(); break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case PRINT: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	eat(PRINT); E(); break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default:error()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}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		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4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6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76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87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42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56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87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200" end="2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226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244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247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uiExpand="1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language.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0691" name="Rectangle 3"/>
          <p:cNvSpPr>
            <a:spLocks noGrp="1"/>
          </p:cNvSpPr>
          <p:nvPr>
            <p:ph idx="1" hasCustomPrompt="1"/>
          </p:nvPr>
        </p:nvSpPr>
        <p:spPr>
          <a:xfrm>
            <a:off x="304800" y="1447800"/>
            <a:ext cx="8610600" cy="4800600"/>
          </a:xfrm>
        </p:spPr>
        <p:txBody>
          <a:bodyPr vert="horz" wrap="square" lIns="91440" tIns="45720" rIns="91440" bIns="45720" anchor="t" anchorCtr="0"/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 →  end | ; S L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 L(void) {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switch(tok) {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case END: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	eat(END); break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case SEMI: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	eat(SEMI); S(); L(); break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default:error()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}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 →  num = num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 E(void) {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	eat(NUM); eat(EQ); eat(NUM)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	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7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47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59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78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9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21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39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42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44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59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175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charRg st="205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uiExpand="1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Languag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1715" name="Rectangle 3"/>
          <p:cNvSpPr>
            <a:spLocks noGrp="1"/>
          </p:cNvSpPr>
          <p:nvPr>
            <p:ph idx="1" hasCustomPrompt="1"/>
          </p:nvPr>
        </p:nvSpPr>
        <p:spPr>
          <a:xfrm>
            <a:off x="228600" y="1600200"/>
            <a:ext cx="8763000" cy="4419600"/>
          </a:xfrm>
        </p:spPr>
        <p:txBody>
          <a:bodyPr vert="horz" wrap="square" lIns="91440" tIns="45720" rIns="91440" bIns="45720" anchor="t" anchorCtr="0"/>
          <a:p>
            <a:pPr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LL(1) means that for each non-terminal and token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here is only one production that could lead to success</a:t>
            </a:r>
            <a:endParaRPr lang="en-US" altLang="zh-CN" dirty="0">
              <a:ea typeface="宋体" panose="02010600030101010101" pitchFamily="2" charset="-122"/>
            </a:endParaRPr>
          </a:p>
          <a:p>
            <a:pPr marL="742950" lvl="2" indent="-342900">
              <a:spcBef>
                <a:spcPct val="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Especially for most statements in common programming language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It is easy to write parsing code for LL(1) by hand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Can be specified a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a 2D tabl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One dimension for current non-terminal to expand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One dimension for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xt token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A table entry contains  one producti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charRg st="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charRg st="105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charRg st="168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charRg st="219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charRg st="250" end="2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charRg st="299" end="3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charRg st="328" end="3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Predictive Parsing and Left Factoring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2739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Recall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T + E | 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T  int  | int * T | ( E )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Impossible to predict because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Fo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two productions start with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in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For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 it is not clear how to predict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/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 grammar must be </a:t>
            </a:r>
            <a:r>
              <a:rPr lang="en-US" altLang="zh-CN" u="sng" dirty="0">
                <a:solidFill>
                  <a:srgbClr val="FF0000"/>
                </a:solidFill>
                <a:ea typeface="宋体" panose="02010600030101010101" pitchFamily="2" charset="-122"/>
              </a:rPr>
              <a:t>left-factored</a:t>
            </a:r>
            <a:r>
              <a:rPr lang="en-US" altLang="zh-CN" dirty="0">
                <a:ea typeface="宋体" panose="02010600030101010101" pitchFamily="2" charset="-122"/>
              </a:rPr>
              <a:t> before use for predictive parsing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charRg st="19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charRg st="39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charRg st="73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charRg st="103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charRg st="140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charRg st="178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eft-Factoring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3188" name="Rectangle 3"/>
          <p:cNvSpPr>
            <a:spLocks noGrp="1"/>
          </p:cNvSpPr>
          <p:nvPr>
            <p:ph idx="1" hasCustomPrompt="1"/>
          </p:nvPr>
        </p:nvSpPr>
        <p:spPr>
          <a:xfrm>
            <a:off x="381000" y="1600200"/>
            <a:ext cx="8305800" cy="17526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Recall the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 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T + E | T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T  int  | int * T | ( E )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buNone/>
            </a:pPr>
            <a:endParaRPr lang="zh-CN" altLang="en-US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73764" name="Rectangle 4"/>
          <p:cNvSpPr/>
          <p:nvPr/>
        </p:nvSpPr>
        <p:spPr>
          <a:xfrm>
            <a:off x="457200" y="3505200"/>
            <a:ext cx="8305800" cy="2438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/>
            <a:r>
              <a:rPr lang="en-US" altLang="zh-CN" dirty="0">
                <a:ea typeface="宋体" panose="02010600030101010101" pitchFamily="2" charset="-122"/>
              </a:rPr>
              <a:t>Factor out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common prefixes</a:t>
            </a:r>
            <a:r>
              <a:rPr lang="en-US" altLang="zh-CN" dirty="0">
                <a:ea typeface="宋体" panose="02010600030101010101" pitchFamily="2" charset="-122"/>
              </a:rPr>
              <a:t> of productions</a:t>
            </a:r>
            <a:endParaRPr lang="en-US" altLang="zh-CN" dirty="0">
              <a:ea typeface="宋体" panose="02010600030101010101" pitchFamily="2" charset="-122"/>
            </a:endParaRPr>
          </a:p>
          <a:p>
            <a:pPr marL="742950" lvl="1" indent="-285750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     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T X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742950" lvl="1" indent="-285750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X  + E | 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742950" lvl="1" indent="-285750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T  ( E ) | int Y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742950" lvl="1" indent="-285750"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Y  * T | 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01795" y="4243705"/>
            <a:ext cx="3484880" cy="193802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在进行</a:t>
            </a:r>
            <a:r>
              <a:rPr lang="en-US" altLang="zh-CN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factor</a:t>
            </a:r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时，应该使得</a:t>
            </a:r>
            <a:endParaRPr lang="zh-CN" altLang="en-US" sz="20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提取的结果中每个生成式的</a:t>
            </a:r>
            <a:endParaRPr lang="zh-CN" altLang="en-US" sz="20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开头</a:t>
            </a:r>
            <a:r>
              <a:rPr lang="en-US" altLang="zh-CN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token</a:t>
            </a:r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是不同的，这样</a:t>
            </a:r>
            <a:endParaRPr lang="zh-CN" altLang="en-US" sz="20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可以更好地进行预测，即使得</a:t>
            </a:r>
            <a:endParaRPr lang="zh-CN" altLang="en-US" sz="20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生成的二维表格中每一项都</a:t>
            </a:r>
            <a:endParaRPr lang="zh-CN" altLang="en-US" sz="20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  <a:p>
            <a:r>
              <a:rPr lang="zh-CN" altLang="en-US" sz="2000">
                <a:latin typeface="Comic Sans MS" panose="030F0702030302020204" pitchFamily="66" charset="0"/>
                <a:ea typeface="宋体" panose="02010600030101010101" pitchFamily="2" charset="-122"/>
                <a:cs typeface="Comic Sans MS" panose="030F0702030302020204" pitchFamily="66" charset="0"/>
              </a:rPr>
              <a:t>只有一个生成式。</a:t>
            </a:r>
            <a:endParaRPr lang="zh-CN" altLang="en-US" sz="2000">
              <a:latin typeface="Comic Sans MS" panose="030F0702030302020204" pitchFamily="66" charset="0"/>
              <a:ea typeface="宋体" panose="02010600030101010101" pitchFamily="2" charset="-122"/>
              <a:cs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4">
                                            <p:txEl>
                                              <p:charRg st="42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4">
                                            <p:txEl>
                                              <p:charRg st="55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4">
                                            <p:txEl>
                                              <p:charRg st="7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4">
                                            <p:txEl>
                                              <p:charRg st="9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0" bldLvl="2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Parsing Table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32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Left-factored grammar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 T X                               X  + E | 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T  ( E ) | int Y                   Y  * T |  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The LL(1) parsing table: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$ means end-of-inpu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Sometime a new production is introduced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’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 S $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4788" name="Group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5800" y="3276600"/>
          <a:ext cx="7772400" cy="2135189"/>
        </p:xfrm>
        <a:graphic>
          <a:graphicData uri="http://schemas.openxmlformats.org/drawingml/2006/table">
            <a:tbl>
              <a:tblPr/>
              <a:tblGrid>
                <a:gridCol w="533400"/>
                <a:gridCol w="1419225"/>
                <a:gridCol w="1323975"/>
                <a:gridCol w="1143000"/>
                <a:gridCol w="990600"/>
                <a:gridCol w="1219200"/>
                <a:gridCol w="1143000"/>
              </a:tblGrid>
              <a:tr h="3962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int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*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(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$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int Y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 E 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4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 E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*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charRg st="152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charRg st="173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52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Parsing Table Example (Cont.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5811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Consider the [E, int] entry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“When current non-terminal is E and next input is int, use production 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E   T X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This production can generate an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int</a:t>
            </a:r>
            <a:r>
              <a:rPr lang="en-US" altLang="zh-CN" dirty="0">
                <a:ea typeface="宋体" panose="02010600030101010101" pitchFamily="2" charset="-122"/>
              </a:rPr>
              <a:t> in the first place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Consider the [Y,+] entry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“When current non-terminal i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Y</a:t>
            </a:r>
            <a:r>
              <a:rPr lang="en-US" altLang="zh-CN" dirty="0">
                <a:ea typeface="宋体" panose="02010600030101010101" pitchFamily="2" charset="-122"/>
              </a:rPr>
              <a:t> and current token is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+</a:t>
            </a:r>
            <a:r>
              <a:rPr lang="en-US" altLang="zh-CN" dirty="0">
                <a:ea typeface="宋体" panose="02010600030101010101" pitchFamily="2" charset="-122"/>
              </a:rPr>
              <a:t>, get rid of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Y</a:t>
            </a:r>
            <a:r>
              <a:rPr lang="en-US" altLang="zh-CN" dirty="0"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e’ll see later why this is so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charRg st="28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charRg st="108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charRg st="163" end="1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charRg st="188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charRg st="258" end="2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The Role of the Parser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ea typeface="宋体" panose="02010600030101010101" pitchFamily="2" charset="-122"/>
              </a:rPr>
              <a:t>Not all sequences of tokens are programs . . .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. . . Parser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must distinguish between valid and invalid sequences of tokens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We need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 language for describing valid sequences of token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 method for distinguishing valid from invalid sequences of token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Parsing Tables. Error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6260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Blank entries</a:t>
            </a:r>
            <a:r>
              <a:rPr lang="en-US" altLang="zh-CN" dirty="0">
                <a:ea typeface="宋体" panose="02010600030101010101" pitchFamily="2" charset="-122"/>
              </a:rPr>
              <a:t> indicate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error situations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Consider the [E,*] entry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“There is no way to derive a string starting with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*</a:t>
            </a:r>
            <a:r>
              <a:rPr lang="en-US" altLang="zh-CN" dirty="0">
                <a:ea typeface="宋体" panose="02010600030101010101" pitchFamily="2" charset="-122"/>
              </a:rPr>
              <a:t> from non-terminal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lang="en-US" altLang="zh-CN" dirty="0">
                <a:ea typeface="宋体" panose="02010600030101010101" pitchFamily="2" charset="-122"/>
              </a:rPr>
              <a:t>”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Using Parsing Table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7859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spcBef>
                <a:spcPts val="600"/>
              </a:spcBef>
            </a:pPr>
            <a:r>
              <a:rPr lang="en-US" altLang="zh-CN" dirty="0">
                <a:ea typeface="宋体" panose="02010600030101010101" pitchFamily="2" charset="-122"/>
              </a:rPr>
              <a:t>Method similar to recursive descent, except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spcBef>
                <a:spcPts val="600"/>
              </a:spcBef>
            </a:pPr>
            <a:r>
              <a:rPr lang="en-US" altLang="zh-CN" dirty="0">
                <a:ea typeface="宋体" panose="02010600030101010101" pitchFamily="2" charset="-122"/>
              </a:rPr>
              <a:t>For each non-terminal </a:t>
            </a:r>
            <a:r>
              <a:rPr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S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>
              <a:spcBef>
                <a:spcPts val="600"/>
              </a:spcBef>
            </a:pPr>
            <a:r>
              <a:rPr lang="en-US" altLang="zh-CN" dirty="0">
                <a:ea typeface="宋体" panose="02010600030101010101" pitchFamily="2" charset="-122"/>
              </a:rPr>
              <a:t>We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look at the next token a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>
              <a:spcBef>
                <a:spcPts val="600"/>
              </a:spcBef>
            </a:pP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choose the production shown at [S,a]</a:t>
            </a: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ea typeface="宋体" panose="02010600030101010101" pitchFamily="2" charset="-122"/>
              </a:rPr>
              <a:t>We use a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tack</a:t>
            </a:r>
            <a:r>
              <a:rPr lang="en-US" altLang="zh-CN" dirty="0">
                <a:ea typeface="宋体" panose="02010600030101010101" pitchFamily="2" charset="-122"/>
              </a:rPr>
              <a:t> to keep track of pending non-terminals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ea typeface="宋体" panose="02010600030101010101" pitchFamily="2" charset="-122"/>
              </a:rPr>
              <a:t>We reject when we encounter an error state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ea typeface="宋体" panose="02010600030101010101" pitchFamily="2" charset="-122"/>
              </a:rPr>
              <a:t>We accept when we encounter end-of-input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8600" y="5334000"/>
            <a:ext cx="7846060" cy="1476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>
                <a:latin typeface="+mj-lt"/>
                <a:cs typeface="+mj-lt"/>
              </a:rPr>
              <a:t>回想计算机数学基础，使用</a:t>
            </a:r>
            <a:r>
              <a:rPr lang="en-US" altLang="zh-CN" sz="1800">
                <a:latin typeface="+mj-lt"/>
                <a:cs typeface="+mj-lt"/>
              </a:rPr>
              <a:t>stack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时，每次需要检查当前栈顶的非终结符号，</a:t>
            </a:r>
            <a:endParaRPr lang="zh-CN" altLang="en-US" sz="1800">
              <a:latin typeface="+mj-lt"/>
              <a:ea typeface="宋体" panose="02010600030101010101" pitchFamily="2" charset="-122"/>
              <a:cs typeface="+mj-lt"/>
            </a:endParaRPr>
          </a:p>
          <a:p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通过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table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来确定对应的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production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，若能找到，则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pop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栈顶非终结符，并</a:t>
            </a:r>
            <a:endParaRPr lang="zh-CN" altLang="en-US" sz="1800">
              <a:latin typeface="+mj-lt"/>
              <a:ea typeface="宋体" panose="02010600030101010101" pitchFamily="2" charset="-122"/>
              <a:cs typeface="+mj-lt"/>
            </a:endParaRPr>
          </a:p>
          <a:p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倒序将新的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production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推到栈中，若栈顶已经为终结符，则直接将该终结</a:t>
            </a:r>
            <a:endParaRPr lang="zh-CN" altLang="en-US" sz="1800">
              <a:latin typeface="+mj-lt"/>
              <a:ea typeface="宋体" panose="02010600030101010101" pitchFamily="2" charset="-122"/>
              <a:cs typeface="+mj-lt"/>
            </a:endParaRPr>
          </a:p>
          <a:p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符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pop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，并将表达式对应内容去除，若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table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对应位置为空则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error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，若栈顶</a:t>
            </a:r>
            <a:endParaRPr lang="zh-CN" altLang="en-US" sz="1800">
              <a:latin typeface="+mj-lt"/>
              <a:ea typeface="宋体" panose="02010600030101010101" pitchFamily="2" charset="-122"/>
              <a:cs typeface="+mj-lt"/>
            </a:endParaRPr>
          </a:p>
          <a:p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与剩下的字符串均为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$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符号，则</a:t>
            </a:r>
            <a:r>
              <a:rPr lang="en-US" altLang="zh-CN" sz="1800">
                <a:latin typeface="+mj-lt"/>
                <a:ea typeface="宋体" panose="02010600030101010101" pitchFamily="2" charset="-122"/>
                <a:cs typeface="+mj-lt"/>
              </a:rPr>
              <a:t>accept</a:t>
            </a:r>
            <a:r>
              <a:rPr lang="zh-CN" altLang="en-US" sz="1800">
                <a:latin typeface="+mj-lt"/>
                <a:ea typeface="宋体" panose="02010600030101010101" pitchFamily="2" charset="-122"/>
                <a:cs typeface="+mj-lt"/>
              </a:rPr>
              <a:t>。</a:t>
            </a:r>
            <a:endParaRPr lang="zh-CN" altLang="en-US" sz="1800">
              <a:latin typeface="+mj-lt"/>
              <a:ea typeface="宋体" panose="02010600030101010101" pitchFamily="2" charset="-122"/>
              <a:cs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charRg st="137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charRg st="191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charRg st="234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uiExpand="1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Parsing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9907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buNone/>
            </a:pPr>
            <a:r>
              <a:rPr lang="en-US" altLang="zh-CN" sz="2400" u="sng" dirty="0">
                <a:ea typeface="宋体" panose="02010600030101010101" pitchFamily="2" charset="-122"/>
              </a:rPr>
              <a:t>Stack                        Input                            Action</a:t>
            </a:r>
            <a:endParaRPr lang="en-US" altLang="zh-CN" sz="2400" u="sng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E $                            int * int $                     T X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T X $                        int * int $                      int Y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int Y X $                   int * int $                      </a:t>
            </a:r>
            <a:r>
              <a:rPr lang="en-US" altLang="zh-CN" sz="2400" dirty="0">
                <a:ea typeface="宋体" panose="02010600030101010101" pitchFamily="2" charset="-122"/>
              </a:rPr>
              <a:t>terminal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Y X $                        * int $                            * T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* T X $                     * int $                            </a:t>
            </a:r>
            <a:r>
              <a:rPr lang="en-US" altLang="zh-CN" sz="2400" dirty="0">
                <a:ea typeface="宋体" panose="02010600030101010101" pitchFamily="2" charset="-122"/>
              </a:rPr>
              <a:t>terminal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T X $                        int $                               int Y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int Y X $                   int $                               </a:t>
            </a:r>
            <a:r>
              <a:rPr lang="en-US" altLang="zh-CN" sz="2400" dirty="0">
                <a:ea typeface="宋体" panose="02010600030101010101" pitchFamily="2" charset="-122"/>
              </a:rPr>
              <a:t>terminal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Y X $                        $                                    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X $                           $                                    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$                              $                         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ACCEPT</a:t>
            </a:r>
            <a:endParaRPr lang="en-US" altLang="zh-CN" sz="24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457200" y="4037013"/>
          <a:ext cx="7772400" cy="2135188"/>
        </p:xfrm>
        <a:graphic>
          <a:graphicData uri="http://schemas.openxmlformats.org/drawingml/2006/table">
            <a:tbl>
              <a:tblPr/>
              <a:tblGrid>
                <a:gridCol w="533400"/>
                <a:gridCol w="1419225"/>
                <a:gridCol w="1323975"/>
                <a:gridCol w="1143000"/>
                <a:gridCol w="990600"/>
                <a:gridCol w="1219200"/>
                <a:gridCol w="1143000"/>
              </a:tblGrid>
              <a:tr h="3962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int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*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(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$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962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int Y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 E 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284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57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 E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57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*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0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69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136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204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274" end="3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342" end="4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uiExpand="1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Parsing Example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79907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buNone/>
            </a:pPr>
            <a:r>
              <a:rPr lang="en-US" altLang="zh-CN" sz="2400" u="sng" dirty="0">
                <a:ea typeface="宋体" panose="02010600030101010101" pitchFamily="2" charset="-122"/>
              </a:rPr>
              <a:t>Stack                        Input                            Action</a:t>
            </a:r>
            <a:endParaRPr lang="en-US" altLang="zh-CN" sz="2400" u="sng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E $                            int * int $                     T X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T X $                        int * int $                      int Y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int Y X $                   int * int $                      </a:t>
            </a:r>
            <a:r>
              <a:rPr lang="en-US" altLang="zh-CN" sz="2400" dirty="0">
                <a:ea typeface="宋体" panose="02010600030101010101" pitchFamily="2" charset="-122"/>
              </a:rPr>
              <a:t>terminal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Y X $                        * int $                            * T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* T X $                     * int $                            </a:t>
            </a:r>
            <a:r>
              <a:rPr lang="en-US" altLang="zh-CN" sz="2400" dirty="0">
                <a:ea typeface="宋体" panose="02010600030101010101" pitchFamily="2" charset="-122"/>
              </a:rPr>
              <a:t>terminal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T X $                        int $                               int Y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int Y X $                   int $                               </a:t>
            </a:r>
            <a:r>
              <a:rPr lang="en-US" altLang="zh-CN" sz="2400" dirty="0">
                <a:ea typeface="宋体" panose="02010600030101010101" pitchFamily="2" charset="-122"/>
              </a:rPr>
              <a:t>terminal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Y X $                        $                                    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</a:rPr>
              <a:t>X $                           $                                     </a:t>
            </a: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endParaRPr lang="en-US" altLang="zh-CN" sz="2400" dirty="0">
              <a:solidFill>
                <a:schemeClr val="accent2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$                              $                         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ACCEPT</a:t>
            </a:r>
            <a:endParaRPr lang="en-US" altLang="zh-CN" sz="2400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533400" y="1905000"/>
          <a:ext cx="7772400" cy="2135189"/>
        </p:xfrm>
        <a:graphic>
          <a:graphicData uri="http://schemas.openxmlformats.org/drawingml/2006/table">
            <a:tbl>
              <a:tblPr/>
              <a:tblGrid>
                <a:gridCol w="533400"/>
                <a:gridCol w="1419225"/>
                <a:gridCol w="1323975"/>
                <a:gridCol w="1143000"/>
                <a:gridCol w="990600"/>
                <a:gridCol w="1219200"/>
                <a:gridCol w="1143000"/>
              </a:tblGrid>
              <a:tr h="3962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int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*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+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(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$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962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int Y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 E )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284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X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57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X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 E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57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*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485" end="5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558" end="6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627" end="6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charRg st="697" end="7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uiExpand="1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03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ea typeface="宋体" panose="02010600030101010101" pitchFamily="2" charset="-122"/>
              </a:rPr>
              <a:t>LL(1) Parsing Algorithm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00356" name="Text Box 3"/>
          <p:cNvSpPr/>
          <p:nvPr>
            <p:ph idx="1" hasCustomPrompt="1"/>
          </p:nvPr>
        </p:nvSpPr>
        <p:spPr>
          <a:xfrm>
            <a:off x="457200" y="1600200"/>
            <a:ext cx="7848600" cy="4419600"/>
          </a:xfrm>
          <a:ln w="19050"/>
        </p:spPr>
        <p:txBody>
          <a:bodyPr vert="horz" wrap="square" lIns="91440" tIns="45720" rIns="91440" bIns="45720" anchor="t" anchorCtr="0"/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initialize stack = &lt;S $&gt; and next </a:t>
            </a:r>
            <a:r>
              <a:rPr lang="en-US" altLang="zh-CN" sz="2000" dirty="0">
                <a:latin typeface="Verdana" panose="020B0604030504040204" pitchFamily="34" charset="0"/>
                <a:ea typeface="宋体" panose="02010600030101010101" pitchFamily="2" charset="-122"/>
              </a:rPr>
              <a:t>(pointer to tokens)</a:t>
            </a:r>
            <a:endParaRPr lang="en-US" altLang="zh-CN" sz="20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repeat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  case stack of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     &lt;X, rest&gt;  : if T[X,*next] = Y</a:t>
            </a:r>
            <a:r>
              <a:rPr lang="en-US" altLang="zh-CN" sz="2400" baseline="-25000" dirty="0"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…Y</a:t>
            </a:r>
            <a:r>
              <a:rPr lang="en-US" altLang="zh-CN" sz="2400" baseline="-25000" dirty="0"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                            then stack 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 &lt;Y</a:t>
            </a:r>
            <a:r>
              <a:rPr lang="en-US" altLang="zh-CN" sz="2400" baseline="-250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… Y</a:t>
            </a:r>
            <a:r>
              <a:rPr lang="en-US" altLang="zh-CN" sz="2400" baseline="-250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rest&gt;;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else  error ();  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     &lt;t, rest&gt;   : if t == *next ++ 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then  stack  &lt;rest&gt;;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else error ();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</a:rPr>
              <a:t>until stack == &lt; &gt;</a:t>
            </a:r>
            <a:endParaRPr lang="en-US" altLang="zh-CN" sz="24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e2c128e2-66a7-44ce-a655-319ba7f873db}"/>
</p:tagLst>
</file>

<file path=ppt/tags/tag2.xml><?xml version="1.0" encoding="utf-8"?>
<p:tagLst xmlns:p="http://schemas.openxmlformats.org/presentationml/2006/main">
  <p:tag name="KSO_WM_UNIT_TABLE_BEAUTIFY" val="smartTable{c2288d39-5164-4203-901b-9f675cd63554}"/>
</p:tagLst>
</file>

<file path=ppt/tags/tag3.xml><?xml version="1.0" encoding="utf-8"?>
<p:tagLst xmlns:p="http://schemas.openxmlformats.org/presentationml/2006/main">
  <p:tag name="KSO_WPP_MARK_KEY" val="3928bc41-92ca-442a-a8e9-bb9a548c5dcc"/>
  <p:tag name="COMMONDATA" val="eyJoZGlkIjoiMmI2Y2RmNTUyOTczOGJhOTliNTg4NWMyMmQ4YTkzNjMifQ=="/>
</p:tagLst>
</file>

<file path=ppt/theme/theme1.xml><?xml version="1.0" encoding="utf-8"?>
<a:theme xmlns:a="http://schemas.openxmlformats.org/drawingml/2006/main" name="icfp99">
  <a:themeElements>
    <a:clrScheme name="icfp99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icfp99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Math A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Math A" pitchFamily="18" charset="2"/>
          </a:defRPr>
        </a:defPPr>
      </a:lstStyle>
    </a:lnDef>
  </a:objectDefaults>
  <a:extraClrSchemeLst>
    <a:extraClrScheme>
      <a:clrScheme name="icfp9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cfp99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cfp99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670</Words>
  <Application>WPS 演示</Application>
  <PresentationFormat>全屏显示(4:3)</PresentationFormat>
  <Paragraphs>1619</Paragraphs>
  <Slides>9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94</vt:i4>
      </vt:variant>
    </vt:vector>
  </HeadingPairs>
  <TitlesOfParts>
    <vt:vector size="131" baseType="lpstr">
      <vt:lpstr>Arial</vt:lpstr>
      <vt:lpstr>宋体</vt:lpstr>
      <vt:lpstr>Wingdings</vt:lpstr>
      <vt:lpstr>Math A</vt:lpstr>
      <vt:lpstr>Segoe Print</vt:lpstr>
      <vt:lpstr>Times New Roman</vt:lpstr>
      <vt:lpstr>Comic Sans MS</vt:lpstr>
      <vt:lpstr>cmsy10</vt:lpstr>
      <vt:lpstr>Symbol</vt:lpstr>
      <vt:lpstr>Century Gothic</vt:lpstr>
      <vt:lpstr>微软雅黑</vt:lpstr>
      <vt:lpstr>Arial Unicode MS</vt:lpstr>
      <vt:lpstr>等线</vt:lpstr>
      <vt:lpstr>Verdana</vt:lpstr>
      <vt:lpstr>icfp99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Introduction to Parsing</vt:lpstr>
      <vt:lpstr>Outline</vt:lpstr>
      <vt:lpstr>Outline</vt:lpstr>
      <vt:lpstr>Languages and Automata</vt:lpstr>
      <vt:lpstr>Limitations of Regular Languages</vt:lpstr>
      <vt:lpstr>The Functionality of the Parser</vt:lpstr>
      <vt:lpstr>Example</vt:lpstr>
      <vt:lpstr>Comparison with Lexical Analysis</vt:lpstr>
      <vt:lpstr>The Role of the Parser</vt:lpstr>
      <vt:lpstr>Outline</vt:lpstr>
      <vt:lpstr>Context-Free Grammars</vt:lpstr>
      <vt:lpstr>CFGs (Cont.)</vt:lpstr>
      <vt:lpstr>Notational Conventions</vt:lpstr>
      <vt:lpstr>Examples of CFGs</vt:lpstr>
      <vt:lpstr>Examples of CFGs (cont.)</vt:lpstr>
      <vt:lpstr>The Language of a CFG</vt:lpstr>
      <vt:lpstr>Key Ideas</vt:lpstr>
      <vt:lpstr>The Language of a CFG (Cont.)</vt:lpstr>
      <vt:lpstr>The Language of a CFG (Cont.)</vt:lpstr>
      <vt:lpstr>The Language of a CFG</vt:lpstr>
      <vt:lpstr>Terminals</vt:lpstr>
      <vt:lpstr>Examples</vt:lpstr>
      <vt:lpstr>Example</vt:lpstr>
      <vt:lpstr>Example (Cont.)</vt:lpstr>
      <vt:lpstr>Arithmetic Example</vt:lpstr>
      <vt:lpstr>Notes</vt:lpstr>
      <vt:lpstr>More Notes</vt:lpstr>
      <vt:lpstr>Outline</vt:lpstr>
      <vt:lpstr>Derivations and Parse Trees</vt:lpstr>
      <vt:lpstr>Derivation Example</vt:lpstr>
      <vt:lpstr>Derivation Example (Cont.)</vt:lpstr>
      <vt:lpstr>Derivation in Detail (1)</vt:lpstr>
      <vt:lpstr>Derivation in Detail (2)</vt:lpstr>
      <vt:lpstr>Derivation in Detail (3)</vt:lpstr>
      <vt:lpstr>Derivation in Detail (4)</vt:lpstr>
      <vt:lpstr>Derivation in Detail (5)</vt:lpstr>
      <vt:lpstr>Derivation in Detail (6)</vt:lpstr>
      <vt:lpstr>Notes on Derivations</vt:lpstr>
      <vt:lpstr>Left-most and Right-most Derivations</vt:lpstr>
      <vt:lpstr>Left-most and Right-most Derivations</vt:lpstr>
      <vt:lpstr>Right-most Derivation in Detail (1)</vt:lpstr>
      <vt:lpstr>Right-most Derivation in Detail (2)</vt:lpstr>
      <vt:lpstr>Right-most Derivation in Detail (3)</vt:lpstr>
      <vt:lpstr>Right-most Derivation in Detail (4)</vt:lpstr>
      <vt:lpstr>Right-most Derivation in Detail (5)</vt:lpstr>
      <vt:lpstr>Right-most Derivation in Detail (6)</vt:lpstr>
      <vt:lpstr>Derivations and Parse Trees</vt:lpstr>
      <vt:lpstr>Outline</vt:lpstr>
      <vt:lpstr>Ambiguity</vt:lpstr>
      <vt:lpstr>Ambiguity. Example</vt:lpstr>
      <vt:lpstr>Ambiguity. Example</vt:lpstr>
      <vt:lpstr>Ambiguity (Cont.)</vt:lpstr>
      <vt:lpstr>Ambiguity (Cont.)</vt:lpstr>
      <vt:lpstr>Dealing with Ambiguity</vt:lpstr>
      <vt:lpstr>Ambiguity. Example</vt:lpstr>
      <vt:lpstr>Ambiguity: The Dangling Else</vt:lpstr>
      <vt:lpstr>The Dangling Else: Example</vt:lpstr>
      <vt:lpstr>The Dangling Else: A Fix</vt:lpstr>
      <vt:lpstr>The Dangling Else: Example Revisited</vt:lpstr>
      <vt:lpstr>Ambiguity</vt:lpstr>
      <vt:lpstr>Precedence and Associativity Declarations</vt:lpstr>
      <vt:lpstr>Associativity Declarations</vt:lpstr>
      <vt:lpstr>Precedence Declarations</vt:lpstr>
      <vt:lpstr>Review</vt:lpstr>
      <vt:lpstr>Top-Down Parsing</vt:lpstr>
      <vt:lpstr>Outline</vt:lpstr>
      <vt:lpstr>Outline</vt:lpstr>
      <vt:lpstr>Intro to Top-Down Parsing</vt:lpstr>
      <vt:lpstr>Recursive Descent Parsing</vt:lpstr>
      <vt:lpstr>Recursive Descent Parsing. Example (Cont.)</vt:lpstr>
      <vt:lpstr>PowerPoint 演示文稿</vt:lpstr>
      <vt:lpstr>Recursive Descent Parsing. Example (Cont.)</vt:lpstr>
      <vt:lpstr>Recursive Descent Parsing. Notes.</vt:lpstr>
      <vt:lpstr>Recursive-Descent Parsing</vt:lpstr>
      <vt:lpstr>When Recursive Descent Does Not Work</vt:lpstr>
      <vt:lpstr>Elimination of Left Recursion</vt:lpstr>
      <vt:lpstr>Elimination of Left-Recursion. Example</vt:lpstr>
      <vt:lpstr>More Elimination of Left-Recursion</vt:lpstr>
      <vt:lpstr>Summary of Recursive Descent</vt:lpstr>
      <vt:lpstr>Outline</vt:lpstr>
      <vt:lpstr>Predictive Parsers</vt:lpstr>
      <vt:lpstr>LL(1) language. Example</vt:lpstr>
      <vt:lpstr>LL(1) language. Example</vt:lpstr>
      <vt:lpstr>LL(1) language. Example</vt:lpstr>
      <vt:lpstr>LL(1) Languages</vt:lpstr>
      <vt:lpstr>Predictive Parsing and Left Factoring</vt:lpstr>
      <vt:lpstr>Left-Factoring Example</vt:lpstr>
      <vt:lpstr>LL(1) Parsing Table Example</vt:lpstr>
      <vt:lpstr>LL(1) Parsing Table Example (Cont.)</vt:lpstr>
      <vt:lpstr>LL(1) Parsing Tables. Errors</vt:lpstr>
      <vt:lpstr>Using Parsing Tables</vt:lpstr>
      <vt:lpstr>LL(1) Parsing Example</vt:lpstr>
      <vt:lpstr>LL(1) Parsing Example</vt:lpstr>
      <vt:lpstr>LL(1) Parsing Algorithm</vt:lpstr>
    </vt:vector>
  </TitlesOfParts>
  <Company>Digital Integrity, In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xical Analysis</dc:title>
  <dc:creator>Binyu Zang</dc:creator>
  <cp:lastModifiedBy>李昱翰</cp:lastModifiedBy>
  <cp:revision>294</cp:revision>
  <dcterms:created xsi:type="dcterms:W3CDTF">2000-01-15T07:54:00Z</dcterms:created>
  <dcterms:modified xsi:type="dcterms:W3CDTF">2022-11-01T01:4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B97C7FA71F4FC489992B7697C0E56F</vt:lpwstr>
  </property>
  <property fmtid="{D5CDD505-2E9C-101B-9397-08002B2CF9AE}" pid="3" name="KSOProductBuildVer">
    <vt:lpwstr>2052-11.1.0.12598</vt:lpwstr>
  </property>
</Properties>
</file>